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3F580" w14:textId="6D7532C4" w:rsidR="001D3096" w:rsidRPr="001D3096" w:rsidRDefault="00FD4E95" w:rsidP="001D3096">
      <w:r>
        <w:rPr>
          <w:noProof/>
          <w:vertAlign w:val="subscript"/>
        </w:rPr>
        <w:drawing>
          <wp:anchor distT="0" distB="0" distL="114300" distR="114300" simplePos="0" relativeHeight="251654656" behindDoc="0" locked="0" layoutInCell="1" allowOverlap="1" wp14:anchorId="3571F295" wp14:editId="292FDA2A">
            <wp:simplePos x="0" y="0"/>
            <wp:positionH relativeFrom="column">
              <wp:posOffset>-733738</wp:posOffset>
            </wp:positionH>
            <wp:positionV relativeFrom="paragraph">
              <wp:posOffset>-733738</wp:posOffset>
            </wp:positionV>
            <wp:extent cx="7558409" cy="10691492"/>
            <wp:effectExtent l="0" t="0" r="4445" b="0"/>
            <wp:wrapNone/>
            <wp:docPr id="23" name="Picture 23" descr="GCSE (9-1) Practice materials Mathematics J560/06 Alternative paper Autumn 2022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GCSE (9-1) Practice materials Mathematics J560/06 Alternative paper Autumn 2022 series"/>
                    <pic:cNvPicPr/>
                  </pic:nvPicPr>
                  <pic:blipFill>
                    <a:blip r:embed="rId11"/>
                    <a:stretch>
                      <a:fillRect/>
                    </a:stretch>
                  </pic:blipFill>
                  <pic:spPr>
                    <a:xfrm>
                      <a:off x="0" y="0"/>
                      <a:ext cx="7558409" cy="10691492"/>
                    </a:xfrm>
                    <a:prstGeom prst="rect">
                      <a:avLst/>
                    </a:prstGeom>
                  </pic:spPr>
                </pic:pic>
              </a:graphicData>
            </a:graphic>
          </wp:anchor>
        </w:drawing>
      </w:r>
      <w:r w:rsidR="00A6233C">
        <w:rPr>
          <w:noProof/>
          <w:vertAlign w:val="subscript"/>
        </w:rPr>
        <mc:AlternateContent>
          <mc:Choice Requires="wps">
            <w:drawing>
              <wp:anchor distT="0" distB="0" distL="114300" distR="114300" simplePos="0" relativeHeight="251656704" behindDoc="0" locked="0" layoutInCell="1" allowOverlap="1" wp14:anchorId="66FC1C6C" wp14:editId="148C3F5C">
                <wp:simplePos x="0" y="0"/>
                <wp:positionH relativeFrom="column">
                  <wp:posOffset>3886827</wp:posOffset>
                </wp:positionH>
                <wp:positionV relativeFrom="paragraph">
                  <wp:posOffset>9491980</wp:posOffset>
                </wp:positionV>
                <wp:extent cx="2647315" cy="467360"/>
                <wp:effectExtent l="0" t="0" r="635" b="8890"/>
                <wp:wrapNone/>
                <wp:docPr id="25" name="Text Box 25" descr="OCR GCSE (9-1) Practice Materials Mathematics J560/01 Alternative Paper Autumn 2022 series"/>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B64B302" w14:textId="77777777" w:rsidR="00A6233C" w:rsidRPr="006C68B4" w:rsidRDefault="00000000" w:rsidP="00A6233C">
                            <w:pPr>
                              <w:jc w:val="right"/>
                              <w:rPr>
                                <w:b/>
                                <w:bCs/>
                                <w:color w:val="AF1829"/>
                                <w:sz w:val="28"/>
                                <w:szCs w:val="28"/>
                              </w:rPr>
                            </w:pPr>
                            <w:hyperlink r:id="rId12" w:history="1">
                              <w:r w:rsidR="00A6233C" w:rsidRPr="006C68B4">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FC1C6C" id="_x0000_t202" coordsize="21600,21600" o:spt="202" path="m,l,21600r21600,l21600,xe">
                <v:stroke joinstyle="miter"/>
                <v:path gradientshapeok="t" o:connecttype="rect"/>
              </v:shapetype>
              <v:shape id="Text Box 25" o:spid="_x0000_s1026" type="#_x0000_t202" alt="OCR GCSE (9-1) Practice Materials Mathematics J560/01 Alternative Paper Autumn 2022 series" style="position:absolute;margin-left:306.05pt;margin-top:747.4pt;width:208.45pt;height:36.8pt;z-index:25165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" fillcolor="white [3212]" stroked="f">
                <v:textbox inset="0,0,0,0">
                  <w:txbxContent>
                    <w:p w14:paraId="3B64B302" w14:textId="77777777" w:rsidR="00A6233C" w:rsidRPr="006C68B4" w:rsidRDefault="00000000" w:rsidP="00A6233C">
                      <w:pPr>
                        <w:jc w:val="right"/>
                        <w:rPr>
                          <w:b/>
                          <w:bCs/>
                          <w:color w:val="AF1829"/>
                          <w:sz w:val="28"/>
                          <w:szCs w:val="28"/>
                        </w:rPr>
                      </w:pPr>
                      <w:hyperlink r:id="rId13" w:history="1">
                        <w:r w:rsidR="00A6233C" w:rsidRPr="006C68B4">
                          <w:rPr>
                            <w:rStyle w:val="Hyperlink"/>
                            <w:b/>
                            <w:bCs/>
                            <w:color w:val="AF1829"/>
                            <w:sz w:val="28"/>
                            <w:szCs w:val="28"/>
                            <w:u w:val="none"/>
                          </w:rPr>
                          <w:t>ocr.org.uk/maths</w:t>
                        </w:r>
                      </w:hyperlink>
                    </w:p>
                  </w:txbxContent>
                </v:textbox>
              </v:shape>
            </w:pict>
          </mc:Fallback>
        </mc:AlternateContent>
      </w:r>
    </w:p>
    <w:p w14:paraId="71C82C8B" w14:textId="77777777" w:rsidR="00A6233C" w:rsidRDefault="00A6233C" w:rsidP="001D3096">
      <w:pPr>
        <w:sectPr w:rsidR="00A6233C" w:rsidSect="001D3096">
          <w:headerReference w:type="default" r:id="rId14"/>
          <w:headerReference w:type="first" r:id="rId15"/>
          <w:type w:val="continuous"/>
          <w:pgSz w:w="11920" w:h="16840"/>
          <w:pgMar w:top="1134" w:right="1134" w:bottom="851" w:left="1134" w:header="709" w:footer="567" w:gutter="0"/>
          <w:pgNumType w:start="2"/>
          <w:cols w:space="283"/>
          <w:docGrid w:linePitch="299"/>
        </w:sectPr>
      </w:pPr>
    </w:p>
    <w:p w14:paraId="6CA561FF" w14:textId="22842A40" w:rsidR="00F37F1D" w:rsidRDefault="001D3096" w:rsidP="001D3096">
      <w:pPr>
        <w:pStyle w:val="Mathsheading1"/>
      </w:pPr>
      <w:bookmarkStart w:id="0" w:name="_Hlk60732183"/>
      <w:bookmarkStart w:id="1" w:name="_Hlk116028692"/>
      <w:bookmarkEnd w:id="0"/>
      <w:bookmarkEnd w:id="1"/>
      <w:r>
        <w:lastRenderedPageBreak/>
        <w:t>Introduction</w:t>
      </w:r>
    </w:p>
    <w:p w14:paraId="17688B59" w14:textId="2B878A08" w:rsidR="001D3096" w:rsidRPr="003E371B" w:rsidRDefault="001D3096" w:rsidP="001D3096">
      <w:pPr>
        <w:spacing w:before="120" w:line="276" w:lineRule="auto"/>
        <w:rPr>
          <w:rFonts w:eastAsia="Times New Roman"/>
        </w:rPr>
      </w:pPr>
      <w:r w:rsidRPr="003E371B">
        <w:rPr>
          <w:rFonts w:eastAsia="Times New Roman"/>
        </w:rPr>
        <w:t>OCR’s Alternative Papers for GCSE (9-1) Mathematics are each created by taking one of our past papers and amending the numbers/graphs/diagrams/tables/etc. in its questions.</w:t>
      </w:r>
    </w:p>
    <w:p w14:paraId="20B68477" w14:textId="73B0D61F" w:rsidR="001D3096" w:rsidRPr="003E371B" w:rsidRDefault="001D3096" w:rsidP="001D3096">
      <w:pPr>
        <w:spacing w:before="120" w:line="276" w:lineRule="auto"/>
        <w:rPr>
          <w:rFonts w:eastAsia="Times New Roman"/>
        </w:rPr>
      </w:pPr>
      <w:r w:rsidRPr="003E371B">
        <w:rPr>
          <w:rFonts w:eastAsia="Times New Roman"/>
        </w:rPr>
        <w:t xml:space="preserve">This Alternative Paper is an amended version of one of the </w:t>
      </w:r>
      <w:r w:rsidR="000371FF" w:rsidRPr="00DA5E4D">
        <w:rPr>
          <w:rFonts w:eastAsia="Times New Roman"/>
        </w:rPr>
        <w:t>November</w:t>
      </w:r>
      <w:r w:rsidRPr="00DA5E4D">
        <w:rPr>
          <w:rFonts w:eastAsia="Times New Roman"/>
        </w:rPr>
        <w:t xml:space="preserve"> 2022 series papers. The wording and topics assessed are essentially the same, but the responses students need to make will be different. Using both this paper and the corresponding </w:t>
      </w:r>
      <w:r w:rsidR="000371FF" w:rsidRPr="00DA5E4D">
        <w:rPr>
          <w:rFonts w:eastAsia="Times New Roman"/>
        </w:rPr>
        <w:t>November</w:t>
      </w:r>
      <w:r w:rsidRPr="00DA5E4D">
        <w:rPr>
          <w:rFonts w:eastAsia="Times New Roman"/>
        </w:rPr>
        <w:t xml:space="preserve"> 2022 exam paper</w:t>
      </w:r>
      <w:r w:rsidRPr="003E371B">
        <w:rPr>
          <w:rFonts w:eastAsia="Times New Roman"/>
        </w:rPr>
        <w:t xml:space="preserve"> with your students at different points in the year will allow you to monitor how their learning has progressed in the time between the two papers.</w:t>
      </w:r>
    </w:p>
    <w:p w14:paraId="780B9124" w14:textId="77777777" w:rsidR="00CD7728" w:rsidRPr="003E371B" w:rsidRDefault="00CD7728" w:rsidP="00CD7728">
      <w:pPr>
        <w:spacing w:before="120" w:line="276" w:lineRule="auto"/>
        <w:rPr>
          <w:rFonts w:eastAsia="Times New Roman"/>
        </w:rPr>
      </w:pPr>
      <w:r>
        <w:rPr>
          <w:rFonts w:eastAsia="Times New Roman"/>
        </w:rPr>
        <w:t xml:space="preserve">Please note that when students originally sat this paper in 2022, they were given a formulae sheet. Foundation tier and Higher tier formulae sheets </w:t>
      </w:r>
      <w:r w:rsidRPr="004E6148">
        <w:rPr>
          <w:rFonts w:eastAsia="Times New Roman"/>
        </w:rPr>
        <w:t>are published on Teach Cambridge alongside the Alternative Papers, for use</w:t>
      </w:r>
      <w:r>
        <w:rPr>
          <w:rFonts w:eastAsia="Times New Roman"/>
        </w:rPr>
        <w:t xml:space="preserve"> with students as required.</w:t>
      </w:r>
    </w:p>
    <w:p w14:paraId="6ECC01DE" w14:textId="77777777" w:rsidR="00CD7728" w:rsidRDefault="00CD7728" w:rsidP="00CD7728">
      <w:pPr>
        <w:spacing w:before="120" w:line="276" w:lineRule="auto"/>
        <w:rPr>
          <w:rFonts w:eastAsia="Times New Roman"/>
        </w:rPr>
      </w:pPr>
      <w:r w:rsidRPr="003E371B">
        <w:rPr>
          <w:rFonts w:eastAsia="Times New Roman"/>
        </w:rPr>
        <w:t xml:space="preserve">Additional Alternative Papers and past papers are available to download from </w:t>
      </w:r>
      <w:hyperlink r:id="rId16" w:history="1">
        <w:r w:rsidRPr="00DD6E36">
          <w:rPr>
            <w:rStyle w:val="Hyperlink"/>
            <w:rFonts w:eastAsia="Times New Roman"/>
          </w:rPr>
          <w:t>Teach Cambridge</w:t>
        </w:r>
      </w:hyperlink>
      <w:r>
        <w:rPr>
          <w:rFonts w:eastAsia="Times New Roman"/>
        </w:rPr>
        <w:t>.</w:t>
      </w:r>
    </w:p>
    <w:p w14:paraId="2370A227" w14:textId="77777777" w:rsidR="00CD7728" w:rsidRDefault="00CD7728" w:rsidP="00CD7728">
      <w:pPr>
        <w:spacing w:before="120" w:line="276" w:lineRule="auto"/>
        <w:rPr>
          <w:rFonts w:eastAsia="Times New Roman"/>
        </w:rPr>
      </w:pPr>
    </w:p>
    <w:p w14:paraId="6D16450A" w14:textId="1DB215D8" w:rsidR="001D3096" w:rsidRDefault="001D3096" w:rsidP="001D3096">
      <w:pPr>
        <w:spacing w:before="120" w:line="276" w:lineRule="auto"/>
        <w:rPr>
          <w:rFonts w:eastAsia="Times New Roman"/>
        </w:rPr>
      </w:pPr>
    </w:p>
    <w:p w14:paraId="79846A47" w14:textId="396EE20F" w:rsidR="001D3096" w:rsidRDefault="001D3096" w:rsidP="00F37F1D"/>
    <w:p w14:paraId="353784C4" w14:textId="38DC28F8" w:rsidR="001D3096" w:rsidRDefault="001D3096" w:rsidP="00F37F1D"/>
    <w:p w14:paraId="7CBB09A0" w14:textId="6522FD45" w:rsidR="001D3096" w:rsidRDefault="001D3096" w:rsidP="00F37F1D"/>
    <w:p w14:paraId="6493B88F" w14:textId="59352521" w:rsidR="001D3096" w:rsidRDefault="001D3096" w:rsidP="00F37F1D"/>
    <w:p w14:paraId="60BF2338" w14:textId="69DF16E2" w:rsidR="001D3096" w:rsidRDefault="001D3096" w:rsidP="00F37F1D"/>
    <w:p w14:paraId="4B728085" w14:textId="314B8D48" w:rsidR="001D3096" w:rsidRDefault="001D3096" w:rsidP="00F37F1D"/>
    <w:p w14:paraId="1FAD60F6" w14:textId="2F7B78EA" w:rsidR="00F37F1D" w:rsidRPr="00994FFC" w:rsidRDefault="00F37F1D" w:rsidP="00F37F1D">
      <w:pPr>
        <w:sectPr w:rsidR="00F37F1D" w:rsidRPr="00994FFC" w:rsidSect="00A6233C">
          <w:headerReference w:type="default" r:id="rId17"/>
          <w:pgSz w:w="11920" w:h="16840"/>
          <w:pgMar w:top="1134" w:right="1134" w:bottom="851" w:left="1134" w:header="709" w:footer="567" w:gutter="0"/>
          <w:pgNumType w:start="2"/>
          <w:cols w:space="283"/>
          <w:docGrid w:linePitch="299"/>
        </w:sectPr>
      </w:pPr>
    </w:p>
    <w:p w14:paraId="5D8B3443" w14:textId="74ED2F98" w:rsidR="00F37F1D" w:rsidRDefault="00663AB1" w:rsidP="00F37F1D">
      <w:pPr>
        <w:rPr>
          <w:rStyle w:val="s1"/>
        </w:rPr>
      </w:pPr>
      <w:r w:rsidRPr="00367D69">
        <w:rPr>
          <w:noProof/>
        </w:rPr>
        <w:lastRenderedPageBreak/>
        <w:drawing>
          <wp:inline distT="0" distB="0" distL="0" distR="0" wp14:anchorId="4287DBA6" wp14:editId="403A4280">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6F174D29" w:rsidR="003D5E74" w:rsidRDefault="003D5E74" w:rsidP="003D5E74"/>
    <w:p w14:paraId="3DEB783A" w14:textId="77777777" w:rsidR="003D5E74" w:rsidRDefault="003D5E74" w:rsidP="003D5E74"/>
    <w:p w14:paraId="6E0EC24A" w14:textId="03F1358C"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cs="Arial"/>
          <w:b/>
          <w:bCs/>
          <w:color w:val="231F20"/>
          <w:sz w:val="40"/>
          <w:szCs w:val="40"/>
        </w:rPr>
        <w:t>-</w:t>
      </w:r>
      <w:r>
        <w:rPr>
          <w:rFonts w:eastAsia="Arial"/>
          <w:b/>
          <w:bCs/>
          <w:color w:val="231F20"/>
          <w:sz w:val="40"/>
          <w:szCs w:val="40"/>
        </w:rPr>
        <w:t>1) Mathematics</w:t>
      </w:r>
    </w:p>
    <w:p w14:paraId="47407536" w14:textId="4AF57E04" w:rsidR="001145D4" w:rsidRPr="00B472B6" w:rsidRDefault="001145D4" w:rsidP="001145D4">
      <w:pPr>
        <w:spacing w:before="120" w:after="120"/>
        <w:ind w:right="-1202"/>
        <w:rPr>
          <w:rFonts w:eastAsia="Arial"/>
          <w:b/>
          <w:bCs/>
          <w:color w:val="231F20"/>
          <w:sz w:val="36"/>
          <w:szCs w:val="36"/>
        </w:rPr>
      </w:pPr>
      <w:r w:rsidRPr="00B472B6">
        <w:rPr>
          <w:rFonts w:eastAsia="Arial"/>
          <w:b/>
          <w:bCs/>
          <w:color w:val="231F20"/>
          <w:sz w:val="36"/>
          <w:szCs w:val="36"/>
        </w:rPr>
        <w:t>J560/0</w:t>
      </w:r>
      <w:r w:rsidR="00F835BA">
        <w:rPr>
          <w:rFonts w:eastAsia="Arial"/>
          <w:b/>
          <w:bCs/>
          <w:color w:val="231F20"/>
          <w:sz w:val="36"/>
          <w:szCs w:val="36"/>
        </w:rPr>
        <w:t>6</w:t>
      </w:r>
      <w:r w:rsidRPr="00B472B6">
        <w:rPr>
          <w:rFonts w:eastAsia="Arial"/>
          <w:b/>
          <w:bCs/>
          <w:color w:val="231F20"/>
          <w:sz w:val="36"/>
          <w:szCs w:val="36"/>
        </w:rPr>
        <w:t xml:space="preserve"> Paper </w:t>
      </w:r>
      <w:r w:rsidR="00F835BA">
        <w:rPr>
          <w:rFonts w:eastAsia="Arial"/>
          <w:b/>
          <w:bCs/>
          <w:color w:val="231F20"/>
          <w:sz w:val="36"/>
          <w:szCs w:val="36"/>
        </w:rPr>
        <w:t>6</w:t>
      </w:r>
      <w:r w:rsidRPr="00B472B6">
        <w:rPr>
          <w:rFonts w:eastAsia="Arial"/>
          <w:b/>
          <w:bCs/>
          <w:color w:val="231F20"/>
          <w:sz w:val="36"/>
          <w:szCs w:val="36"/>
        </w:rPr>
        <w:t xml:space="preserve"> </w:t>
      </w:r>
      <w:r w:rsidRPr="00FD4E95">
        <w:rPr>
          <w:rFonts w:eastAsia="Arial"/>
          <w:b/>
          <w:bCs/>
          <w:color w:val="231F20"/>
          <w:sz w:val="36"/>
          <w:szCs w:val="36"/>
        </w:rPr>
        <w:t>(</w:t>
      </w:r>
      <w:r w:rsidR="00F835BA">
        <w:rPr>
          <w:rFonts w:eastAsia="Arial"/>
          <w:b/>
          <w:bCs/>
          <w:color w:val="231F20"/>
          <w:sz w:val="36"/>
          <w:szCs w:val="36"/>
        </w:rPr>
        <w:t>Higher</w:t>
      </w:r>
      <w:r w:rsidRPr="00FD4E95">
        <w:rPr>
          <w:rFonts w:eastAsia="Arial"/>
          <w:b/>
          <w:bCs/>
          <w:color w:val="231F20"/>
          <w:sz w:val="36"/>
          <w:szCs w:val="36"/>
        </w:rPr>
        <w:t xml:space="preserve"> Tier)</w:t>
      </w:r>
    </w:p>
    <w:p w14:paraId="0EDD7ADA" w14:textId="7B671102"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 xml:space="preserve">Alternative Paper </w:t>
      </w:r>
      <w:r w:rsidRPr="00FD4E95">
        <w:rPr>
          <w:rFonts w:eastAsia="Arial"/>
          <w:b/>
          <w:bCs/>
          <w:color w:val="231F20"/>
          <w:sz w:val="36"/>
          <w:szCs w:val="36"/>
        </w:rPr>
        <w:t>(</w:t>
      </w:r>
      <w:r w:rsidR="000371FF">
        <w:rPr>
          <w:rFonts w:eastAsia="Arial"/>
          <w:b/>
          <w:bCs/>
          <w:color w:val="231F20"/>
          <w:sz w:val="36"/>
          <w:szCs w:val="36"/>
        </w:rPr>
        <w:t>November</w:t>
      </w:r>
      <w:r w:rsidRPr="00FD4E95">
        <w:rPr>
          <w:rFonts w:eastAsia="Arial"/>
          <w:b/>
          <w:bCs/>
          <w:color w:val="231F20"/>
          <w:sz w:val="36"/>
          <w:szCs w:val="36"/>
        </w:rPr>
        <w:t xml:space="preserve"> 202</w:t>
      </w:r>
      <w:r w:rsidR="003E371B" w:rsidRPr="00FD4E95">
        <w:rPr>
          <w:rFonts w:eastAsia="Arial"/>
          <w:b/>
          <w:bCs/>
          <w:color w:val="231F20"/>
          <w:sz w:val="36"/>
          <w:szCs w:val="36"/>
        </w:rPr>
        <w:t>2</w:t>
      </w:r>
      <w:r w:rsidRPr="00FD4E95">
        <w:rPr>
          <w:rFonts w:eastAsia="Arial"/>
          <w:b/>
          <w:bCs/>
          <w:color w:val="231F20"/>
          <w:sz w:val="36"/>
          <w:szCs w:val="36"/>
        </w:rPr>
        <w:t>)</w:t>
      </w:r>
    </w:p>
    <w:p w14:paraId="61BEB5B1" w14:textId="6894D3E7" w:rsidR="001145D4" w:rsidRDefault="001145D4" w:rsidP="001145D4"/>
    <w:p w14:paraId="6C4D1F7D" w14:textId="4AF21E2A"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7115498D" w:rsidR="003D5E74" w:rsidRDefault="003D5E74" w:rsidP="003D5E74"/>
    <w:p w14:paraId="45B57B70" w14:textId="69BF615D" w:rsidR="003D5E74" w:rsidRDefault="009C5047" w:rsidP="003D5E74">
      <w:r>
        <w:rPr>
          <w:rFonts w:eastAsia="Arial"/>
          <w:b/>
          <w:bCs/>
          <w:noProof/>
          <w:color w:val="231F20"/>
          <w:spacing w:val="-13"/>
          <w:sz w:val="18"/>
          <w:szCs w:val="18"/>
        </w:rPr>
        <mc:AlternateContent>
          <mc:Choice Requires="wps">
            <w:drawing>
              <wp:anchor distT="0" distB="0" distL="114300" distR="114300" simplePos="0" relativeHeight="251653632" behindDoc="0" locked="0" layoutInCell="1" allowOverlap="1" wp14:anchorId="4AE2D43A" wp14:editId="1B3707B8">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41B177A0" w14:textId="7A343B93" w:rsidR="00620AEF" w:rsidRDefault="00620AEF"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sidR="00FF5405">
                              <w:rPr>
                                <w:rFonts w:eastAsia="Arial"/>
                                <w:b/>
                                <w:bCs/>
                                <w:color w:val="231F20"/>
                                <w:sz w:val="18"/>
                                <w:szCs w:val="18"/>
                              </w:rPr>
                              <w:t>can use</w:t>
                            </w:r>
                            <w:r w:rsidRPr="00620AEF">
                              <w:rPr>
                                <w:rFonts w:eastAsia="Arial"/>
                                <w:b/>
                                <w:bCs/>
                                <w:color w:val="231F20"/>
                                <w:sz w:val="18"/>
                                <w:szCs w:val="18"/>
                              </w:rPr>
                              <w:t>:</w:t>
                            </w:r>
                          </w:p>
                          <w:p w14:paraId="13E2F427" w14:textId="77777777" w:rsidR="00FF5405" w:rsidRDefault="00FF5405"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FF5405" w:rsidRPr="00FF5405" w:rsidRDefault="00FF5405"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620AEF" w:rsidRPr="00FF5405" w:rsidRDefault="00620AEF"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7" style="position:absolute;margin-left:5.85pt;margin-top:5.75pt;width:223.35pt;height:119.05pt;z-index:251653632;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" filled="f" strokecolor="#5a5a5a [2109]" strokeweight=".5pt">
                <v:textbox>
                  <w:txbxContent>
                    <w:p w14:paraId="41B177A0" w14:textId="7A343B93" w:rsidR="00620AEF" w:rsidRDefault="00620AEF"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sidR="00FF5405">
                        <w:rPr>
                          <w:rFonts w:eastAsia="Arial"/>
                          <w:b/>
                          <w:bCs/>
                          <w:color w:val="231F20"/>
                          <w:sz w:val="18"/>
                          <w:szCs w:val="18"/>
                        </w:rPr>
                        <w:t>can use</w:t>
                      </w:r>
                      <w:r w:rsidRPr="00620AEF">
                        <w:rPr>
                          <w:rFonts w:eastAsia="Arial"/>
                          <w:b/>
                          <w:bCs/>
                          <w:color w:val="231F20"/>
                          <w:sz w:val="18"/>
                          <w:szCs w:val="18"/>
                        </w:rPr>
                        <w:t>:</w:t>
                      </w:r>
                    </w:p>
                    <w:p w14:paraId="13E2F427" w14:textId="77777777" w:rsidR="00FF5405" w:rsidRDefault="00FF5405"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FF5405" w:rsidRPr="00FF5405" w:rsidRDefault="00FF5405"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620AEF" w:rsidRPr="00FF5405" w:rsidRDefault="00620AEF"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Pr>
          <w:rFonts w:eastAsia="Arial"/>
          <w:b/>
          <w:bCs/>
          <w:noProof/>
          <w:color w:val="231F20"/>
          <w:spacing w:val="-13"/>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8D5811" w:rsidRPr="00FF61D6" w:rsidRDefault="008D5811"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8"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RihEw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" fillcolor="white [3212]" stroked="f" strokeweight="1pt">
                <v:shadow on="t" color="black" opacity="22937f" origin=",.5" offset="0,.63889mm"/>
                <v:textbox>
                  <w:txbxContent>
                    <w:p w14:paraId="567C0AA3" w14:textId="65D08ABA" w:rsidR="008D5811" w:rsidRPr="00FF61D6" w:rsidRDefault="008D5811" w:rsidP="009C5047">
                      <w:pPr>
                        <w:pStyle w:val="ListParagraph"/>
                        <w:tabs>
                          <w:tab w:val="right" w:pos="426"/>
                        </w:tabs>
                        <w:spacing w:before="9" w:line="240" w:lineRule="auto"/>
                        <w:ind w:left="0" w:right="-20"/>
                        <w:rPr>
                          <w:rFonts w:eastAsia="Arial"/>
                          <w:color w:val="231F20"/>
                          <w:sz w:val="18"/>
                          <w:szCs w:val="18"/>
                        </w:rPr>
                      </w:pPr>
                      <w:bookmarkStart w:id="3" w:name="_Hlk43448101"/>
                      <w:bookmarkEnd w:id="3"/>
                    </w:p>
                  </w:txbxContent>
                </v:textbox>
                <w10:anchorlock/>
              </v:roundrect>
            </w:pict>
          </mc:Fallback>
        </mc:AlternateContent>
      </w:r>
    </w:p>
    <w:p w14:paraId="5E4D3F8B" w14:textId="77777777" w:rsidR="003D5E74" w:rsidRDefault="003D5E74" w:rsidP="003D5E74"/>
    <w:p w14:paraId="548B98C1" w14:textId="096D59C9" w:rsidR="003D5E74" w:rsidRDefault="003D5E74" w:rsidP="003D5E74">
      <w:pPr>
        <w:tabs>
          <w:tab w:val="right" w:pos="0"/>
        </w:tabs>
      </w:pPr>
      <w:r>
        <w:rPr>
          <w:strike/>
          <w:noProof/>
          <w:sz w:val="20"/>
          <w:szCs w:val="20"/>
        </w:rPr>
        <mc:AlternateContent>
          <mc:Choice Requires="wpg">
            <w:drawing>
              <wp:anchor distT="0" distB="0" distL="114300" distR="114300" simplePos="0" relativeHeight="251652608" behindDoc="1" locked="0" layoutInCell="1" allowOverlap="1" wp14:anchorId="006EC765" wp14:editId="3208EB48">
                <wp:simplePos x="0" y="0"/>
                <wp:positionH relativeFrom="column">
                  <wp:posOffset>52705</wp:posOffset>
                </wp:positionH>
                <wp:positionV relativeFrom="paragraph">
                  <wp:posOffset>91811</wp:posOffset>
                </wp:positionV>
                <wp:extent cx="5520055" cy="1390650"/>
                <wp:effectExtent l="0" t="0" r="42545" b="0"/>
                <wp:wrapNone/>
                <wp:docPr id="459" name="Group 12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8D5811" w:rsidRPr="009470EE" w:rsidRDefault="008D5811"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123" o:spid="_x0000_s1029" alt="&quot;&quot;" style="position:absolute;margin-left:4.15pt;margin-top:7.25pt;width:434.65pt;height:109.5pt;z-index:-251663872;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7Hz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Di3sfMXDQAApkUAAA4AAAAAAAAAAAAAAAAALgIA&#10;AGRycy9lMm9Eb2MueG1sUEsBAi0AFAAGAAgAAAAhAAT9FqXgAAAACAEAAA8AAAAAAAAAAAAAAAAA&#10;cQ8AAGRycy9kb3ducmV2LnhtbFBLBQYAAAAABAAEAPMAAAB+EAAAAAA=&#10;">
                <v:group id="Group 160" o:spid="_x0000_s1030"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1"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2"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3"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8D5811" w:rsidRPr="009470EE" w:rsidRDefault="008D5811"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4"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5"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6"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7"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3102979" w:rsidR="003D5E74" w:rsidRDefault="003D5E74" w:rsidP="003D5E74"/>
    <w:p w14:paraId="1ED7465B" w14:textId="77777777" w:rsidR="003D5E74" w:rsidRDefault="003D5E74" w:rsidP="003D5E74"/>
    <w:p w14:paraId="763E68EF" w14:textId="5B0D1AC5" w:rsidR="003D5E74" w:rsidRPr="00FF0CCF" w:rsidRDefault="003D5E74" w:rsidP="003D5E74">
      <w:pPr>
        <w:spacing w:line="200" w:lineRule="exact"/>
        <w:rPr>
          <w:strike/>
          <w:sz w:val="20"/>
          <w:szCs w:val="20"/>
        </w:rPr>
      </w:pPr>
    </w:p>
    <w:p w14:paraId="30E4D1C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STRUCTIONS</w:t>
      </w:r>
    </w:p>
    <w:p w14:paraId="5550D7FF" w14:textId="77777777" w:rsidR="001145D4" w:rsidRPr="00192857" w:rsidRDefault="001145D4">
      <w:pPr>
        <w:pStyle w:val="ListParagraph"/>
        <w:numPr>
          <w:ilvl w:val="0"/>
          <w:numId w:val="2"/>
        </w:numPr>
        <w:tabs>
          <w:tab w:val="clear" w:pos="567"/>
        </w:tabs>
        <w:ind w:left="425" w:hanging="425"/>
        <w:contextualSpacing w:val="0"/>
      </w:pPr>
      <w:r w:rsidRPr="00192857">
        <w:t>Use black ink. You can use an HB pencil, but only for graphs and diagrams.</w:t>
      </w:r>
    </w:p>
    <w:p w14:paraId="355F75D6" w14:textId="6EEE6318" w:rsidR="002258F5" w:rsidRDefault="002258F5">
      <w:pPr>
        <w:pStyle w:val="ListParagraph"/>
        <w:numPr>
          <w:ilvl w:val="0"/>
          <w:numId w:val="2"/>
        </w:numPr>
        <w:tabs>
          <w:tab w:val="clear" w:pos="567"/>
        </w:tabs>
        <w:ind w:left="425" w:hanging="425"/>
        <w:contextualSpacing w:val="0"/>
      </w:pPr>
      <w:r w:rsidRPr="002258F5">
        <w:t xml:space="preserve">Write your answer to each question in the space provided. If you need extra space, use </w:t>
      </w:r>
      <w:r>
        <w:br/>
      </w:r>
      <w:r w:rsidRPr="002258F5">
        <w:t>the lined pages at the end of this booklet. The question numbers must be clearly shown.</w:t>
      </w:r>
    </w:p>
    <w:p w14:paraId="264DECD6" w14:textId="446D6F9B" w:rsidR="001145D4" w:rsidRPr="00192857" w:rsidRDefault="001145D4">
      <w:pPr>
        <w:pStyle w:val="ListParagraph"/>
        <w:numPr>
          <w:ilvl w:val="0"/>
          <w:numId w:val="2"/>
        </w:numPr>
        <w:tabs>
          <w:tab w:val="clear" w:pos="567"/>
        </w:tabs>
        <w:ind w:left="425" w:hanging="425"/>
        <w:contextualSpacing w:val="0"/>
      </w:pPr>
      <w:r w:rsidRPr="00192857">
        <w:t xml:space="preserve">Answer </w:t>
      </w:r>
      <w:r w:rsidRPr="002258F5">
        <w:rPr>
          <w:b/>
          <w:bCs/>
        </w:rPr>
        <w:t>all</w:t>
      </w:r>
      <w:r w:rsidRPr="00192857">
        <w:t xml:space="preserve"> the questions.</w:t>
      </w:r>
    </w:p>
    <w:p w14:paraId="514CD380" w14:textId="7C819FEA" w:rsidR="00FF5405" w:rsidRDefault="001145D4" w:rsidP="00FF5405">
      <w:pPr>
        <w:pStyle w:val="ListParagraph"/>
        <w:numPr>
          <w:ilvl w:val="0"/>
          <w:numId w:val="2"/>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260E3880" w14:textId="4E88B078" w:rsidR="00FF5405" w:rsidRPr="00192857" w:rsidRDefault="00FF5405" w:rsidP="00FF5405">
      <w:pPr>
        <w:pStyle w:val="ListParagraph"/>
        <w:numPr>
          <w:ilvl w:val="0"/>
          <w:numId w:val="2"/>
        </w:numPr>
        <w:tabs>
          <w:tab w:val="clear" w:pos="567"/>
        </w:tabs>
        <w:ind w:left="425" w:hanging="425"/>
        <w:contextualSpacing w:val="0"/>
      </w:pPr>
      <w:r w:rsidRPr="00FF5405">
        <w:rPr>
          <w:rFonts w:ascii="ArialMT" w:hAnsi="ArialMT" w:cs="ArialMT"/>
          <w:szCs w:val="22"/>
        </w:rPr>
        <w:t xml:space="preserve">Use the </w:t>
      </w:r>
      <w:r w:rsidRPr="00FF5405">
        <w:rPr>
          <w:rFonts w:ascii="Symbol" w:hAnsi="Symbol" w:cs="MMaGreek-Regular"/>
          <w:sz w:val="24"/>
        </w:rPr>
        <w:sym w:font="Symbol" w:char="F070"/>
      </w:r>
      <w:r w:rsidRPr="00FF5405">
        <w:rPr>
          <w:rFonts w:ascii="MMaGreek-Regular" w:hAnsi="MMaGreek-Regular" w:cs="MMaGreek-Regular"/>
          <w:szCs w:val="22"/>
        </w:rPr>
        <w:t xml:space="preserve"> </w:t>
      </w:r>
      <w:r w:rsidRPr="00FF5405">
        <w:rPr>
          <w:rFonts w:ascii="ArialMT" w:hAnsi="ArialMT" w:cs="ArialMT"/>
          <w:szCs w:val="22"/>
        </w:rPr>
        <w:t xml:space="preserve">button on your calculator or take </w:t>
      </w:r>
      <w:r w:rsidRPr="00FF5405">
        <w:rPr>
          <w:rFonts w:ascii="Symbol" w:hAnsi="Symbol" w:cs="MMaGreek-Regular"/>
          <w:sz w:val="24"/>
        </w:rPr>
        <w:sym w:font="Symbol" w:char="F070"/>
      </w:r>
      <w:r w:rsidRPr="00FF5405">
        <w:rPr>
          <w:rFonts w:ascii="MMaGreek-Regular" w:hAnsi="MMaGreek-Regular" w:cs="MMaGreek-Regular"/>
          <w:szCs w:val="22"/>
        </w:rPr>
        <w:t xml:space="preserve"> </w:t>
      </w:r>
      <w:r w:rsidRPr="00FF5405">
        <w:rPr>
          <w:rFonts w:ascii="ArialMT" w:hAnsi="ArialMT" w:cs="ArialMT"/>
          <w:szCs w:val="22"/>
        </w:rPr>
        <w:t>to be 3.142 unless the question says</w:t>
      </w:r>
      <w:r>
        <w:rPr>
          <w:rFonts w:ascii="ArialMT" w:hAnsi="ArialMT" w:cs="ArialMT"/>
          <w:szCs w:val="22"/>
        </w:rPr>
        <w:t xml:space="preserve"> </w:t>
      </w:r>
      <w:r>
        <w:rPr>
          <w:rFonts w:ascii="ArialMT" w:hAnsi="ArialMT" w:cs="ArialMT"/>
          <w:szCs w:val="22"/>
        </w:rPr>
        <w:br/>
      </w:r>
      <w:r w:rsidRPr="00FF5405">
        <w:rPr>
          <w:rFonts w:ascii="ArialMT" w:hAnsi="ArialMT" w:cs="ArialMT"/>
          <w:szCs w:val="22"/>
        </w:rPr>
        <w:t>something different.</w:t>
      </w:r>
    </w:p>
    <w:p w14:paraId="07AFF7FD" w14:textId="7E51C5DB" w:rsidR="001145D4" w:rsidRPr="003A19C4" w:rsidRDefault="001145D4" w:rsidP="001145D4">
      <w:pPr>
        <w:tabs>
          <w:tab w:val="left" w:pos="426"/>
          <w:tab w:val="left" w:pos="660"/>
        </w:tabs>
        <w:spacing w:before="7" w:line="246" w:lineRule="auto"/>
        <w:ind w:right="583"/>
        <w:rPr>
          <w:rFonts w:eastAsia="Arial" w:cs="Arial"/>
          <w:color w:val="231F20"/>
        </w:rPr>
      </w:pPr>
    </w:p>
    <w:p w14:paraId="04C95E29" w14:textId="3B70EAC6"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C2DF5AE" w14:textId="7B992CEA" w:rsidR="001145D4" w:rsidRPr="003A19C4" w:rsidRDefault="001145D4" w:rsidP="000F4603">
      <w:pPr>
        <w:pStyle w:val="ListParagraph"/>
        <w:numPr>
          <w:ilvl w:val="0"/>
          <w:numId w:val="3"/>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4D65E145" w:rsidR="001145D4" w:rsidRPr="003A19C4" w:rsidRDefault="001145D4" w:rsidP="000F4603">
      <w:pPr>
        <w:pStyle w:val="ListParagraph"/>
        <w:numPr>
          <w:ilvl w:val="0"/>
          <w:numId w:val="3"/>
        </w:numPr>
        <w:tabs>
          <w:tab w:val="clear" w:pos="567"/>
        </w:tabs>
        <w:ind w:left="426" w:hanging="426"/>
      </w:pPr>
      <w:r w:rsidRPr="003A19C4">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36B66D26" w14:textId="0B0404EA" w:rsidR="001145D4"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t xml:space="preserve">This document has </w:t>
      </w:r>
      <w:r w:rsidRPr="00E11646">
        <w:rPr>
          <w:rStyle w:val="bold"/>
          <w:color w:val="auto"/>
        </w:rPr>
        <w:t>2</w:t>
      </w:r>
      <w:r w:rsidR="006F0AAC" w:rsidRPr="00E11646">
        <w:rPr>
          <w:rStyle w:val="bold"/>
          <w:color w:val="auto"/>
        </w:rPr>
        <w:t>2</w:t>
      </w:r>
      <w:r>
        <w:t xml:space="preserve"> pages.</w:t>
      </w:r>
    </w:p>
    <w:p w14:paraId="0F8613F0" w14:textId="77777777" w:rsidR="001145D4" w:rsidRPr="003A19C4" w:rsidRDefault="001145D4" w:rsidP="001145D4">
      <w:pPr>
        <w:pStyle w:val="ListParagraph"/>
        <w:tabs>
          <w:tab w:val="clear" w:pos="567"/>
          <w:tab w:val="left" w:pos="426"/>
        </w:tabs>
        <w:ind w:left="0"/>
        <w:rPr>
          <w:position w:val="-1"/>
        </w:rPr>
      </w:pPr>
    </w:p>
    <w:p w14:paraId="25B79C74" w14:textId="360B261D" w:rsidR="001145D4" w:rsidRPr="00192857" w:rsidRDefault="001145D4" w:rsidP="001145D4">
      <w:pPr>
        <w:spacing w:before="32"/>
        <w:rPr>
          <w:b/>
          <w:bCs/>
        </w:rPr>
      </w:pPr>
      <w:r w:rsidRPr="00192857">
        <w:rPr>
          <w:b/>
          <w:bCs/>
        </w:rPr>
        <w:t>ADVICE</w:t>
      </w:r>
    </w:p>
    <w:p w14:paraId="0FF9E5CF" w14:textId="0E8D0652" w:rsidR="001145D4" w:rsidRPr="00192857" w:rsidRDefault="001145D4">
      <w:pPr>
        <w:pStyle w:val="ListParagraph"/>
        <w:numPr>
          <w:ilvl w:val="0"/>
          <w:numId w:val="7"/>
        </w:numPr>
        <w:tabs>
          <w:tab w:val="clear" w:pos="567"/>
        </w:tabs>
        <w:ind w:left="426" w:hanging="426"/>
      </w:pPr>
      <w:r w:rsidRPr="00192857">
        <w:t>Read each question carefully before you start your answer.</w:t>
      </w:r>
    </w:p>
    <w:p w14:paraId="6E07ABA1" w14:textId="77777777" w:rsidR="003D5E74" w:rsidRDefault="003D5E74" w:rsidP="003D5E74"/>
    <w:p w14:paraId="72B3A145" w14:textId="26B541CC" w:rsidR="003D5E74" w:rsidRDefault="003D5E74" w:rsidP="00F37F1D">
      <w:pPr>
        <w:rPr>
          <w:rStyle w:val="s1"/>
        </w:rPr>
      </w:pPr>
    </w:p>
    <w:p w14:paraId="3484D6D9" w14:textId="3C0682FF" w:rsidR="003D5E74" w:rsidRDefault="003D5E74" w:rsidP="00F37F1D">
      <w:pPr>
        <w:rPr>
          <w:rStyle w:val="s1"/>
        </w:rPr>
      </w:pPr>
    </w:p>
    <w:p w14:paraId="4B1D412F" w14:textId="703ECE7F" w:rsidR="003D5E74" w:rsidRDefault="003D5E74" w:rsidP="00F37F1D">
      <w:pPr>
        <w:rPr>
          <w:rStyle w:val="s1"/>
        </w:rPr>
        <w:sectPr w:rsidR="003D5E74" w:rsidSect="00526DCA">
          <w:headerReference w:type="default" r:id="rId19"/>
          <w:footerReference w:type="default" r:id="rId20"/>
          <w:pgSz w:w="11900" w:h="16840"/>
          <w:pgMar w:top="1134" w:right="1134" w:bottom="851" w:left="1134" w:header="709" w:footer="567" w:gutter="0"/>
          <w:pgNumType w:start="1"/>
          <w:cols w:space="708"/>
          <w:docGrid w:linePitch="360"/>
        </w:sectPr>
      </w:pPr>
    </w:p>
    <w:p w14:paraId="74A3C772" w14:textId="7B0A8FD5" w:rsidR="00356B7A" w:rsidRDefault="00356B7A" w:rsidP="003D5E74">
      <w:pPr>
        <w:jc w:val="center"/>
      </w:pPr>
    </w:p>
    <w:p w14:paraId="07EABB74" w14:textId="3C811B39" w:rsidR="003D5E74" w:rsidRDefault="003D5E74" w:rsidP="003D5E74">
      <w:pPr>
        <w:jc w:val="center"/>
      </w:pPr>
      <w:r w:rsidRPr="00D25A3D">
        <w:t xml:space="preserve">Answer </w:t>
      </w:r>
      <w:r w:rsidRPr="00D25A3D">
        <w:rPr>
          <w:b/>
        </w:rPr>
        <w:t>all</w:t>
      </w:r>
      <w:r w:rsidRPr="00D25A3D">
        <w:t xml:space="preserve"> the questions.</w:t>
      </w:r>
    </w:p>
    <w:p w14:paraId="53260A03" w14:textId="5DF66008" w:rsidR="003D5E74" w:rsidRDefault="003D5E74" w:rsidP="003D5E74">
      <w:pPr>
        <w:rPr>
          <w:rFonts w:eastAsia="Arial Unicode MS"/>
          <w:position w:val="-1"/>
        </w:rPr>
      </w:pPr>
    </w:p>
    <w:p w14:paraId="4BABE9D7" w14:textId="5148B997" w:rsidR="00F022DA" w:rsidRPr="00F022DA" w:rsidRDefault="003D5E74" w:rsidP="00F022DA">
      <w:pPr>
        <w:rPr>
          <w:b/>
          <w:bCs/>
        </w:rPr>
      </w:pPr>
      <w:r w:rsidRPr="00940AD4">
        <w:rPr>
          <w:b/>
          <w:bCs/>
        </w:rPr>
        <w:t>1</w:t>
      </w:r>
      <w:r w:rsidR="005D284A">
        <w:tab/>
      </w:r>
      <w:r w:rsidR="00F022DA" w:rsidRPr="00F022DA">
        <w:t xml:space="preserve">Shape </w:t>
      </w:r>
      <w:r w:rsidR="00F022DA" w:rsidRPr="00F022DA">
        <w:rPr>
          <w:b/>
        </w:rPr>
        <w:t>A</w:t>
      </w:r>
      <w:r w:rsidR="00F022DA" w:rsidRPr="00F022DA">
        <w:t xml:space="preserve"> and shape </w:t>
      </w:r>
      <w:r w:rsidR="00F022DA" w:rsidRPr="00F022DA">
        <w:rPr>
          <w:b/>
        </w:rPr>
        <w:t>B</w:t>
      </w:r>
      <w:r w:rsidR="00F022DA" w:rsidRPr="00F022DA">
        <w:t xml:space="preserve"> are drawn on the coordinate grid.</w:t>
      </w:r>
    </w:p>
    <w:p w14:paraId="2DA6F207" w14:textId="07BB732F" w:rsidR="00940AD4" w:rsidRPr="00940AD4" w:rsidRDefault="00940AD4" w:rsidP="00940AD4"/>
    <w:p w14:paraId="178CD0BD" w14:textId="61C11EB4" w:rsidR="00940AD4" w:rsidRPr="00940AD4" w:rsidRDefault="00F022DA" w:rsidP="00F022DA">
      <w:pPr>
        <w:jc w:val="center"/>
      </w:pPr>
      <w:r>
        <w:rPr>
          <w:noProof/>
        </w:rPr>
        <w:drawing>
          <wp:inline distT="0" distB="0" distL="0" distR="0" wp14:anchorId="3BDD7406" wp14:editId="4EC7B7F3">
            <wp:extent cx="5382779" cy="5492507"/>
            <wp:effectExtent l="0" t="0" r="8890" b="0"/>
            <wp:docPr id="3" name="Picture 3" descr="Shape A and shape B are drawn on the coordinate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Shape A and shape B are drawn on the coordinate grid"/>
                    <pic:cNvPicPr/>
                  </pic:nvPicPr>
                  <pic:blipFill>
                    <a:blip r:embed="rId21"/>
                    <a:stretch>
                      <a:fillRect/>
                    </a:stretch>
                  </pic:blipFill>
                  <pic:spPr>
                    <a:xfrm>
                      <a:off x="0" y="0"/>
                      <a:ext cx="5382779" cy="5492507"/>
                    </a:xfrm>
                    <a:prstGeom prst="rect">
                      <a:avLst/>
                    </a:prstGeom>
                  </pic:spPr>
                </pic:pic>
              </a:graphicData>
            </a:graphic>
          </wp:inline>
        </w:drawing>
      </w:r>
    </w:p>
    <w:p w14:paraId="224B416C" w14:textId="4E73AEDD" w:rsidR="00940AD4" w:rsidRDefault="00940AD4" w:rsidP="00940AD4">
      <w:pPr>
        <w:rPr>
          <w:rFonts w:asciiTheme="minorHAnsi" w:hAnsiTheme="minorHAnsi" w:cstheme="minorHAnsi"/>
          <w:color w:val="000000"/>
          <w:szCs w:val="22"/>
        </w:rPr>
      </w:pPr>
    </w:p>
    <w:p w14:paraId="15FF0319" w14:textId="77777777" w:rsidR="00F022DA" w:rsidRPr="00F022DA" w:rsidRDefault="00F022DA" w:rsidP="00F022DA">
      <w:pPr>
        <w:tabs>
          <w:tab w:val="left" w:pos="567"/>
          <w:tab w:val="left" w:pos="1134"/>
        </w:tabs>
        <w:rPr>
          <w:rFonts w:asciiTheme="minorHAnsi" w:hAnsiTheme="minorHAnsi" w:cstheme="minorHAnsi"/>
          <w:b/>
          <w:bCs/>
          <w:color w:val="000000"/>
          <w:szCs w:val="22"/>
        </w:rPr>
      </w:pPr>
      <w:r>
        <w:rPr>
          <w:rFonts w:asciiTheme="minorHAnsi" w:hAnsiTheme="minorHAnsi" w:cstheme="minorHAnsi"/>
          <w:color w:val="000000"/>
          <w:szCs w:val="22"/>
        </w:rPr>
        <w:tab/>
      </w:r>
      <w:r w:rsidRPr="00F022DA">
        <w:rPr>
          <w:rFonts w:asciiTheme="minorHAnsi" w:hAnsiTheme="minorHAnsi" w:cstheme="minorHAnsi"/>
          <w:b/>
          <w:bCs/>
          <w:color w:val="000000"/>
          <w:szCs w:val="22"/>
        </w:rPr>
        <w:t>(a)</w:t>
      </w:r>
      <w:r w:rsidRPr="00F022DA">
        <w:rPr>
          <w:rFonts w:asciiTheme="minorHAnsi" w:hAnsiTheme="minorHAnsi" w:cstheme="minorHAnsi"/>
          <w:b/>
          <w:bCs/>
          <w:color w:val="000000"/>
          <w:szCs w:val="22"/>
        </w:rPr>
        <w:tab/>
      </w:r>
      <w:r w:rsidRPr="00F022DA">
        <w:t xml:space="preserve">Describe fully the single transformation that maps shape </w:t>
      </w:r>
      <w:r w:rsidRPr="00F022DA">
        <w:rPr>
          <w:b/>
        </w:rPr>
        <w:t>A</w:t>
      </w:r>
      <w:r w:rsidRPr="00F022DA">
        <w:t xml:space="preserve"> onto shape </w:t>
      </w:r>
      <w:r w:rsidRPr="00F022DA">
        <w:rPr>
          <w:b/>
        </w:rPr>
        <w:t>B</w:t>
      </w:r>
      <w:r w:rsidRPr="00F022DA">
        <w:t>.</w:t>
      </w:r>
    </w:p>
    <w:p w14:paraId="4708346B" w14:textId="73269B8A" w:rsidR="00F022DA" w:rsidRPr="00F022DA" w:rsidRDefault="00F022DA" w:rsidP="00940AD4">
      <w:pPr>
        <w:rPr>
          <w:rFonts w:asciiTheme="minorHAnsi" w:hAnsiTheme="minorHAnsi" w:cstheme="minorHAnsi"/>
          <w:b/>
          <w:bCs/>
          <w:color w:val="000000"/>
          <w:szCs w:val="22"/>
        </w:rPr>
      </w:pPr>
    </w:p>
    <w:p w14:paraId="2C967099" w14:textId="778BC33A" w:rsidR="00F022DA" w:rsidRDefault="00F022DA" w:rsidP="00F022DA">
      <w:pPr>
        <w:tabs>
          <w:tab w:val="left" w:pos="567"/>
        </w:tabs>
        <w:ind w:left="567"/>
        <w:jc w:val="right"/>
      </w:pPr>
      <w:r>
        <w:t>..</w:t>
      </w:r>
      <w:r w:rsidRPr="000C2AAB">
        <w:t>………</w:t>
      </w:r>
      <w:r>
        <w:t>…..</w:t>
      </w:r>
      <w:r w:rsidRPr="000C2AAB">
        <w:t>……………………………………………………………………………………………</w:t>
      </w:r>
    </w:p>
    <w:p w14:paraId="226A5DB9" w14:textId="77777777" w:rsidR="00F022DA" w:rsidRDefault="00F022DA" w:rsidP="00F022DA">
      <w:pPr>
        <w:tabs>
          <w:tab w:val="left" w:pos="567"/>
        </w:tabs>
        <w:ind w:left="567"/>
        <w:jc w:val="right"/>
      </w:pPr>
    </w:p>
    <w:p w14:paraId="659A4843" w14:textId="78A8E3E0" w:rsidR="00F022DA" w:rsidRDefault="00F022DA" w:rsidP="00F022DA">
      <w:pPr>
        <w:tabs>
          <w:tab w:val="left" w:pos="567"/>
          <w:tab w:val="left" w:pos="1134"/>
        </w:tabs>
        <w:ind w:left="567"/>
        <w:jc w:val="right"/>
      </w:pPr>
      <w:r>
        <w:t>....</w:t>
      </w:r>
      <w:r w:rsidRPr="000C2AAB">
        <w:t>………</w:t>
      </w:r>
      <w:r>
        <w:t>…..</w:t>
      </w:r>
      <w:r w:rsidRPr="000C2AAB">
        <w:t>………………………………………………………………………………………</w:t>
      </w:r>
      <w:r>
        <w:t xml:space="preserve"> </w:t>
      </w:r>
      <w:r w:rsidRPr="00511C04">
        <w:rPr>
          <w:b/>
          <w:bCs/>
        </w:rPr>
        <w:t>[</w:t>
      </w:r>
      <w:r>
        <w:rPr>
          <w:b/>
          <w:bCs/>
        </w:rPr>
        <w:t>2</w:t>
      </w:r>
      <w:r w:rsidRPr="00511C04">
        <w:rPr>
          <w:b/>
          <w:bCs/>
        </w:rPr>
        <w:t>]</w:t>
      </w:r>
    </w:p>
    <w:p w14:paraId="5E4922D0" w14:textId="36C97342" w:rsidR="00F022DA" w:rsidRDefault="00F022DA" w:rsidP="00940AD4">
      <w:pPr>
        <w:rPr>
          <w:rFonts w:asciiTheme="minorHAnsi" w:hAnsiTheme="minorHAnsi" w:cstheme="minorHAnsi"/>
          <w:color w:val="000000"/>
          <w:szCs w:val="22"/>
        </w:rPr>
      </w:pPr>
    </w:p>
    <w:p w14:paraId="0E710C6E" w14:textId="0663048F" w:rsidR="00F022DA" w:rsidRPr="00F022DA" w:rsidRDefault="00F022DA" w:rsidP="00F022DA">
      <w:pPr>
        <w:pStyle w:val="Normal8pt"/>
        <w:tabs>
          <w:tab w:val="left" w:pos="567"/>
          <w:tab w:val="left" w:pos="1134"/>
          <w:tab w:val="left" w:pos="1701"/>
          <w:tab w:val="right" w:pos="9923"/>
        </w:tabs>
        <w:ind w:left="567"/>
        <w:rPr>
          <w:b/>
          <w:bCs/>
        </w:rPr>
      </w:pPr>
      <w:r w:rsidRPr="00F022DA">
        <w:rPr>
          <w:rFonts w:asciiTheme="minorHAnsi" w:hAnsiTheme="minorHAnsi" w:cstheme="minorHAnsi"/>
          <w:b/>
          <w:bCs/>
          <w:color w:val="000000"/>
          <w:szCs w:val="22"/>
        </w:rPr>
        <w:t>(b)</w:t>
      </w:r>
      <w:r w:rsidRPr="00F022DA">
        <w:rPr>
          <w:rFonts w:asciiTheme="minorHAnsi" w:hAnsiTheme="minorHAnsi" w:cstheme="minorHAnsi"/>
          <w:b/>
          <w:bCs/>
          <w:color w:val="000000"/>
          <w:szCs w:val="22"/>
        </w:rPr>
        <w:tab/>
      </w:r>
      <w:r w:rsidRPr="00F022DA">
        <w:t xml:space="preserve">Reflect shape </w:t>
      </w:r>
      <w:r w:rsidRPr="00F022DA">
        <w:rPr>
          <w:rFonts w:ascii="Arial (TT)" w:hAnsi="Arial (TT)" w:cs="Arial (TT)"/>
          <w:b/>
        </w:rPr>
        <w:t>A</w:t>
      </w:r>
      <w:r w:rsidRPr="00F022DA">
        <w:t xml:space="preserve"> in the line</w:t>
      </w:r>
      <w:r>
        <w:t xml:space="preserve"> </w:t>
      </w:r>
      <w:r w:rsidR="000E1B2E">
        <w:rPr>
          <w:i/>
          <w:iCs/>
        </w:rPr>
        <w:t>y</w:t>
      </w:r>
      <w:r>
        <w:t xml:space="preserve"> </w:t>
      </w:r>
      <w:r>
        <w:rPr>
          <w:rFonts w:ascii="Cambria Math" w:hAnsi="Cambria Math"/>
        </w:rPr>
        <w:t>=</w:t>
      </w:r>
      <w:r w:rsidR="00E11646" w:rsidRPr="00E11646">
        <w:rPr>
          <w:rFonts w:asciiTheme="minorHAnsi" w:hAnsiTheme="minorHAnsi" w:cstheme="minorHAnsi"/>
        </w:rPr>
        <w:t xml:space="preserve"> </w:t>
      </w:r>
      <w:r w:rsidR="00E11646" w:rsidRPr="00E11646">
        <w:rPr>
          <w:rFonts w:cs="Arial"/>
          <w:vertAlign w:val="superscript"/>
        </w:rPr>
        <w:t>–</w:t>
      </w:r>
      <w:r w:rsidRPr="00F022DA">
        <w:rPr>
          <w:rFonts w:asciiTheme="minorHAnsi" w:hAnsiTheme="minorHAnsi" w:cstheme="minorHAnsi"/>
        </w:rPr>
        <w:t>1</w:t>
      </w:r>
      <w:r>
        <w:rPr>
          <w:rFonts w:asciiTheme="minorHAnsi" w:hAnsiTheme="minorHAnsi" w:cstheme="minorHAnsi"/>
        </w:rPr>
        <w:t xml:space="preserve">. </w:t>
      </w:r>
      <w:r>
        <w:rPr>
          <w:rFonts w:asciiTheme="minorHAnsi" w:hAnsiTheme="minorHAnsi" w:cstheme="minorHAnsi"/>
        </w:rPr>
        <w:tab/>
      </w:r>
      <w:r w:rsidRPr="00F022DA">
        <w:rPr>
          <w:rFonts w:asciiTheme="minorHAnsi" w:hAnsiTheme="minorHAnsi" w:cstheme="minorHAnsi"/>
          <w:b/>
          <w:bCs/>
        </w:rPr>
        <w:t>[2]</w:t>
      </w:r>
    </w:p>
    <w:p w14:paraId="695781D1" w14:textId="21F6A24B" w:rsidR="00F022DA" w:rsidRPr="00F022DA" w:rsidRDefault="00F022DA" w:rsidP="00940AD4">
      <w:pPr>
        <w:rPr>
          <w:rFonts w:asciiTheme="minorHAnsi" w:hAnsiTheme="minorHAnsi" w:cstheme="minorHAnsi"/>
          <w:b/>
          <w:bCs/>
          <w:color w:val="000000"/>
          <w:szCs w:val="22"/>
        </w:rPr>
      </w:pPr>
    </w:p>
    <w:p w14:paraId="3C19A3D4" w14:textId="05FE27E8" w:rsidR="00F022DA" w:rsidRDefault="00F022DA">
      <w:pPr>
        <w:spacing w:line="240" w:lineRule="auto"/>
        <w:rPr>
          <w:rFonts w:asciiTheme="minorHAnsi" w:hAnsiTheme="minorHAnsi" w:cstheme="minorHAnsi"/>
          <w:color w:val="000000"/>
          <w:szCs w:val="22"/>
        </w:rPr>
      </w:pPr>
      <w:r>
        <w:rPr>
          <w:rFonts w:asciiTheme="minorHAnsi" w:hAnsiTheme="minorHAnsi" w:cstheme="minorHAnsi"/>
          <w:color w:val="000000"/>
          <w:szCs w:val="22"/>
        </w:rPr>
        <w:br w:type="page"/>
      </w:r>
    </w:p>
    <w:p w14:paraId="55C68708" w14:textId="3C372D07" w:rsidR="00F022DA" w:rsidRDefault="00F022DA" w:rsidP="00940AD4">
      <w:pPr>
        <w:rPr>
          <w:rFonts w:asciiTheme="minorHAnsi" w:hAnsiTheme="minorHAnsi" w:cstheme="minorHAnsi"/>
          <w:color w:val="000000"/>
          <w:szCs w:val="22"/>
        </w:rPr>
      </w:pPr>
    </w:p>
    <w:p w14:paraId="0CA0E0DD" w14:textId="77777777" w:rsidR="005E5009" w:rsidRPr="008701B7" w:rsidRDefault="00F022DA" w:rsidP="005E5009">
      <w:r w:rsidRPr="008701B7">
        <w:rPr>
          <w:b/>
          <w:bCs/>
        </w:rPr>
        <w:t>2</w:t>
      </w:r>
      <w:r w:rsidRPr="008043CC">
        <w:tab/>
      </w:r>
      <w:r w:rsidR="005E5009" w:rsidRPr="008701B7">
        <w:t xml:space="preserve">A recipe for a batch of jam needs </w:t>
      </w:r>
      <w:r w:rsidR="005E5009">
        <w:t>4</w:t>
      </w:r>
      <w:r w:rsidR="005E5009" w:rsidRPr="008701B7">
        <w:t xml:space="preserve"> oranges, </w:t>
      </w:r>
      <w:r w:rsidR="005E5009">
        <w:t>7</w:t>
      </w:r>
      <w:r w:rsidR="005E5009" w:rsidRPr="008701B7">
        <w:t xml:space="preserve"> lemons and 1.5</w:t>
      </w:r>
      <w:r w:rsidR="005E5009" w:rsidRPr="008701B7">
        <w:rPr>
          <w:sz w:val="11"/>
          <w:szCs w:val="11"/>
        </w:rPr>
        <w:t xml:space="preserve"> </w:t>
      </w:r>
      <w:r w:rsidR="005E5009" w:rsidRPr="008701B7">
        <w:t xml:space="preserve">kg of sugar. </w:t>
      </w:r>
    </w:p>
    <w:p w14:paraId="12DF4386" w14:textId="77777777" w:rsidR="005E5009" w:rsidRPr="008701B7" w:rsidRDefault="005E5009" w:rsidP="005E5009">
      <w:pPr>
        <w:rPr>
          <w:rFonts w:cs="Arial"/>
          <w:color w:val="000000"/>
          <w:szCs w:val="22"/>
        </w:rPr>
      </w:pPr>
      <w:r w:rsidRPr="008701B7">
        <w:rPr>
          <w:rFonts w:cs="Arial"/>
          <w:color w:val="000000"/>
          <w:szCs w:val="22"/>
        </w:rPr>
        <w:tab/>
        <w:t xml:space="preserve">A cook uses the recipe to make lots of batches of jam. </w:t>
      </w:r>
    </w:p>
    <w:p w14:paraId="1A2E18DD" w14:textId="77777777" w:rsidR="005E5009" w:rsidRPr="008701B7" w:rsidRDefault="005E5009" w:rsidP="005E5009">
      <w:pPr>
        <w:rPr>
          <w:rFonts w:cs="Arial"/>
          <w:color w:val="000000"/>
          <w:szCs w:val="22"/>
        </w:rPr>
      </w:pPr>
      <w:r w:rsidRPr="008701B7">
        <w:rPr>
          <w:rFonts w:cs="Arial"/>
          <w:color w:val="000000"/>
          <w:szCs w:val="22"/>
        </w:rPr>
        <w:tab/>
        <w:t>They use 1</w:t>
      </w:r>
      <w:r>
        <w:rPr>
          <w:rFonts w:cs="Arial"/>
          <w:color w:val="000000"/>
          <w:szCs w:val="22"/>
        </w:rPr>
        <w:t>8</w:t>
      </w:r>
      <w:r w:rsidRPr="008701B7">
        <w:rPr>
          <w:rFonts w:cs="Arial"/>
          <w:color w:val="000000"/>
          <w:szCs w:val="22"/>
        </w:rPr>
        <w:t xml:space="preserve"> </w:t>
      </w:r>
      <w:r w:rsidRPr="00F539D8">
        <w:rPr>
          <w:rFonts w:cs="Arial"/>
          <w:b/>
          <w:color w:val="000000"/>
          <w:szCs w:val="22"/>
        </w:rPr>
        <w:t>more</w:t>
      </w:r>
      <w:r w:rsidRPr="008701B7">
        <w:rPr>
          <w:rFonts w:cs="Arial"/>
          <w:color w:val="000000"/>
          <w:szCs w:val="22"/>
        </w:rPr>
        <w:t xml:space="preserve"> lemons than oranges in total. </w:t>
      </w:r>
    </w:p>
    <w:p w14:paraId="757C9E10" w14:textId="77777777" w:rsidR="005E5009" w:rsidRPr="008701B7" w:rsidRDefault="005E5009" w:rsidP="005E5009">
      <w:pPr>
        <w:rPr>
          <w:rFonts w:cs="Arial"/>
          <w:color w:val="000000"/>
          <w:szCs w:val="22"/>
        </w:rPr>
      </w:pPr>
    </w:p>
    <w:p w14:paraId="48C8CC77" w14:textId="77777777" w:rsidR="005E5009" w:rsidRPr="008701B7" w:rsidRDefault="005E5009" w:rsidP="005E5009">
      <w:pPr>
        <w:rPr>
          <w:rFonts w:cs="Arial"/>
          <w:color w:val="000000"/>
          <w:szCs w:val="22"/>
        </w:rPr>
      </w:pPr>
      <w:r w:rsidRPr="008701B7">
        <w:rPr>
          <w:rFonts w:cs="Arial"/>
          <w:color w:val="000000"/>
          <w:szCs w:val="22"/>
        </w:rPr>
        <w:tab/>
        <w:t xml:space="preserve">Find how much sugar the cook should use. </w:t>
      </w:r>
    </w:p>
    <w:p w14:paraId="06ACE73D" w14:textId="5A58C66C" w:rsidR="00F022DA" w:rsidRPr="008701B7" w:rsidRDefault="00F022DA" w:rsidP="005E5009">
      <w:pPr>
        <w:rPr>
          <w:rFonts w:cs="Arial"/>
          <w:color w:val="000000"/>
          <w:szCs w:val="22"/>
        </w:rPr>
      </w:pPr>
    </w:p>
    <w:p w14:paraId="322FCA21" w14:textId="77777777" w:rsidR="00F022DA" w:rsidRPr="008701B7" w:rsidRDefault="00F022DA" w:rsidP="00F022DA">
      <w:pPr>
        <w:rPr>
          <w:rFonts w:cs="Arial"/>
          <w:color w:val="000000"/>
          <w:szCs w:val="22"/>
        </w:rPr>
      </w:pPr>
    </w:p>
    <w:p w14:paraId="6E6A2BF4" w14:textId="77777777" w:rsidR="00F022DA" w:rsidRPr="008701B7" w:rsidRDefault="00F022DA" w:rsidP="00F022DA">
      <w:pPr>
        <w:rPr>
          <w:rFonts w:cs="Arial"/>
          <w:color w:val="000000"/>
          <w:szCs w:val="22"/>
        </w:rPr>
      </w:pPr>
    </w:p>
    <w:p w14:paraId="7A2512EB" w14:textId="77777777" w:rsidR="00F022DA" w:rsidRPr="008701B7" w:rsidRDefault="00F022DA" w:rsidP="00F022DA">
      <w:pPr>
        <w:rPr>
          <w:rFonts w:cs="Arial"/>
          <w:color w:val="000000"/>
          <w:szCs w:val="22"/>
        </w:rPr>
      </w:pPr>
    </w:p>
    <w:p w14:paraId="7B53B522" w14:textId="77777777" w:rsidR="00F022DA" w:rsidRPr="008701B7" w:rsidRDefault="00F022DA" w:rsidP="00F022DA">
      <w:pPr>
        <w:rPr>
          <w:rFonts w:cs="Arial"/>
          <w:color w:val="000000"/>
          <w:szCs w:val="22"/>
        </w:rPr>
      </w:pPr>
    </w:p>
    <w:p w14:paraId="5558CB9E" w14:textId="77777777" w:rsidR="00F022DA" w:rsidRPr="008701B7" w:rsidRDefault="00F022DA" w:rsidP="00F022DA">
      <w:pPr>
        <w:rPr>
          <w:rFonts w:cs="Arial"/>
          <w:color w:val="000000"/>
          <w:szCs w:val="22"/>
        </w:rPr>
      </w:pPr>
    </w:p>
    <w:p w14:paraId="4A884663" w14:textId="77777777" w:rsidR="00F022DA" w:rsidRPr="008701B7" w:rsidRDefault="00F022DA" w:rsidP="00F022DA">
      <w:pPr>
        <w:rPr>
          <w:rFonts w:cs="Arial"/>
          <w:color w:val="000000"/>
          <w:szCs w:val="22"/>
        </w:rPr>
      </w:pPr>
    </w:p>
    <w:p w14:paraId="69012392" w14:textId="77777777" w:rsidR="00F022DA" w:rsidRPr="008701B7" w:rsidRDefault="00F022DA" w:rsidP="00F022DA">
      <w:pPr>
        <w:rPr>
          <w:rFonts w:cs="Arial"/>
          <w:color w:val="000000"/>
          <w:szCs w:val="22"/>
        </w:rPr>
      </w:pPr>
    </w:p>
    <w:p w14:paraId="6BBE8F8C" w14:textId="77777777" w:rsidR="00F022DA" w:rsidRPr="008701B7" w:rsidRDefault="00F022DA" w:rsidP="00F022DA">
      <w:pPr>
        <w:rPr>
          <w:rFonts w:cs="Arial"/>
          <w:color w:val="000000"/>
          <w:szCs w:val="22"/>
        </w:rPr>
      </w:pPr>
    </w:p>
    <w:p w14:paraId="0895E333" w14:textId="77777777" w:rsidR="00F022DA" w:rsidRPr="008701B7" w:rsidRDefault="00F022DA" w:rsidP="00F022DA">
      <w:pPr>
        <w:rPr>
          <w:rFonts w:cs="Arial"/>
          <w:color w:val="000000"/>
          <w:szCs w:val="22"/>
        </w:rPr>
      </w:pPr>
    </w:p>
    <w:p w14:paraId="7939E062" w14:textId="77777777" w:rsidR="00F022DA" w:rsidRPr="008701B7" w:rsidRDefault="00F022DA" w:rsidP="00F022DA">
      <w:pPr>
        <w:rPr>
          <w:rFonts w:cs="Arial"/>
          <w:color w:val="000000"/>
          <w:szCs w:val="22"/>
        </w:rPr>
      </w:pPr>
    </w:p>
    <w:p w14:paraId="3C620D08" w14:textId="77777777" w:rsidR="00F022DA" w:rsidRPr="008701B7" w:rsidRDefault="00F022DA" w:rsidP="00F022DA">
      <w:pPr>
        <w:rPr>
          <w:rFonts w:cs="Arial"/>
          <w:color w:val="000000"/>
          <w:szCs w:val="22"/>
        </w:rPr>
      </w:pPr>
    </w:p>
    <w:p w14:paraId="189AC872" w14:textId="77777777" w:rsidR="00F022DA" w:rsidRPr="008701B7" w:rsidRDefault="00F022DA" w:rsidP="00F022DA">
      <w:pPr>
        <w:rPr>
          <w:rFonts w:cs="Arial"/>
          <w:color w:val="000000"/>
          <w:szCs w:val="22"/>
        </w:rPr>
      </w:pPr>
    </w:p>
    <w:p w14:paraId="05087D68" w14:textId="77777777" w:rsidR="00F022DA" w:rsidRPr="008701B7" w:rsidRDefault="00F022DA" w:rsidP="00F022DA">
      <w:pPr>
        <w:rPr>
          <w:rFonts w:cs="Arial"/>
          <w:color w:val="000000"/>
          <w:szCs w:val="22"/>
        </w:rPr>
      </w:pPr>
    </w:p>
    <w:p w14:paraId="31BFB6E7" w14:textId="77777777" w:rsidR="00F022DA" w:rsidRPr="008701B7" w:rsidRDefault="00F022DA" w:rsidP="00F022DA">
      <w:pPr>
        <w:rPr>
          <w:rFonts w:cs="Arial"/>
          <w:color w:val="000000"/>
          <w:szCs w:val="22"/>
        </w:rPr>
      </w:pPr>
    </w:p>
    <w:p w14:paraId="22D897A2" w14:textId="77777777" w:rsidR="00F022DA" w:rsidRPr="008701B7" w:rsidRDefault="00F022DA" w:rsidP="00F022DA">
      <w:pPr>
        <w:rPr>
          <w:rFonts w:cs="Arial"/>
          <w:color w:val="000000"/>
          <w:szCs w:val="22"/>
        </w:rPr>
      </w:pPr>
    </w:p>
    <w:p w14:paraId="6A3DE1EA" w14:textId="77777777" w:rsidR="00F022DA" w:rsidRPr="008701B7" w:rsidRDefault="00F022DA" w:rsidP="00F022DA">
      <w:pPr>
        <w:rPr>
          <w:rFonts w:cs="Arial"/>
          <w:color w:val="000000"/>
          <w:szCs w:val="22"/>
        </w:rPr>
      </w:pPr>
    </w:p>
    <w:p w14:paraId="6310B375" w14:textId="77777777" w:rsidR="00F022DA" w:rsidRPr="008701B7" w:rsidRDefault="00F022DA" w:rsidP="00F022DA">
      <w:pPr>
        <w:rPr>
          <w:rFonts w:cs="Arial"/>
          <w:color w:val="000000"/>
          <w:szCs w:val="22"/>
        </w:rPr>
      </w:pPr>
    </w:p>
    <w:p w14:paraId="12C18D76" w14:textId="77777777" w:rsidR="00F022DA" w:rsidRPr="008701B7" w:rsidRDefault="00F022DA" w:rsidP="00F022DA">
      <w:pPr>
        <w:rPr>
          <w:rFonts w:cs="Arial"/>
          <w:color w:val="000000"/>
          <w:szCs w:val="22"/>
        </w:rPr>
      </w:pPr>
    </w:p>
    <w:p w14:paraId="265CA84F" w14:textId="77777777" w:rsidR="00F022DA" w:rsidRPr="008701B7" w:rsidRDefault="00F022DA" w:rsidP="00F022DA">
      <w:pPr>
        <w:rPr>
          <w:rFonts w:cs="Arial"/>
          <w:color w:val="000000"/>
          <w:szCs w:val="22"/>
        </w:rPr>
      </w:pPr>
    </w:p>
    <w:p w14:paraId="4BB19A44" w14:textId="77777777" w:rsidR="00F022DA" w:rsidRPr="008701B7" w:rsidRDefault="00F022DA" w:rsidP="00F022DA">
      <w:pPr>
        <w:rPr>
          <w:rFonts w:cs="Arial"/>
          <w:color w:val="000000"/>
          <w:szCs w:val="22"/>
        </w:rPr>
      </w:pPr>
    </w:p>
    <w:p w14:paraId="77780C0D" w14:textId="77777777" w:rsidR="00F022DA" w:rsidRPr="008701B7" w:rsidRDefault="00F022DA" w:rsidP="00F022DA">
      <w:pPr>
        <w:rPr>
          <w:rFonts w:cs="Arial"/>
          <w:color w:val="000000"/>
          <w:szCs w:val="22"/>
        </w:rPr>
      </w:pPr>
    </w:p>
    <w:p w14:paraId="53733766" w14:textId="77777777" w:rsidR="00F022DA" w:rsidRPr="008701B7" w:rsidRDefault="00F022DA" w:rsidP="00F022DA">
      <w:pPr>
        <w:rPr>
          <w:rFonts w:cs="Arial"/>
          <w:color w:val="000000"/>
          <w:szCs w:val="22"/>
        </w:rPr>
      </w:pPr>
    </w:p>
    <w:p w14:paraId="06211475" w14:textId="77777777" w:rsidR="00F022DA" w:rsidRPr="008701B7" w:rsidRDefault="00F022DA" w:rsidP="00F022DA">
      <w:pPr>
        <w:rPr>
          <w:rFonts w:cs="Arial"/>
          <w:color w:val="000000"/>
          <w:szCs w:val="22"/>
        </w:rPr>
      </w:pPr>
    </w:p>
    <w:p w14:paraId="3E1A7C29" w14:textId="77777777" w:rsidR="00F022DA" w:rsidRPr="008A5B93" w:rsidRDefault="00F022DA" w:rsidP="00F022DA">
      <w:pPr>
        <w:jc w:val="right"/>
      </w:pPr>
      <w:r w:rsidRPr="008A5B93">
        <w:t xml:space="preserve">……..…………….………………. </w:t>
      </w:r>
      <w:r>
        <w:t xml:space="preserve">kg </w:t>
      </w:r>
      <w:r w:rsidRPr="008A5B93">
        <w:rPr>
          <w:b/>
        </w:rPr>
        <w:t>[</w:t>
      </w:r>
      <w:r>
        <w:rPr>
          <w:b/>
        </w:rPr>
        <w:t>3</w:t>
      </w:r>
      <w:r w:rsidRPr="008A5B93">
        <w:rPr>
          <w:b/>
        </w:rPr>
        <w:t>]</w:t>
      </w:r>
    </w:p>
    <w:p w14:paraId="2BC72755" w14:textId="1919F874" w:rsidR="00F022DA" w:rsidRDefault="00F022DA" w:rsidP="00940AD4">
      <w:pPr>
        <w:rPr>
          <w:rFonts w:asciiTheme="minorHAnsi" w:hAnsiTheme="minorHAnsi" w:cstheme="minorHAnsi"/>
          <w:color w:val="000000"/>
          <w:szCs w:val="22"/>
        </w:rPr>
      </w:pPr>
    </w:p>
    <w:p w14:paraId="2192077D" w14:textId="2FF1BF68" w:rsidR="00046CBB" w:rsidRDefault="00046CBB">
      <w:pPr>
        <w:spacing w:line="240" w:lineRule="auto"/>
      </w:pPr>
    </w:p>
    <w:p w14:paraId="45EABF82" w14:textId="35B1B91B" w:rsidR="00F022DA" w:rsidRPr="00F022DA" w:rsidRDefault="000168FF" w:rsidP="00F022DA">
      <w:r w:rsidRPr="00F022DA">
        <w:rPr>
          <w:b/>
          <w:bCs/>
        </w:rPr>
        <w:t>3</w:t>
      </w:r>
      <w:r w:rsidR="003D5E74" w:rsidRPr="000168FF">
        <w:tab/>
      </w:r>
      <w:r w:rsidR="00F022DA" w:rsidRPr="00F022DA">
        <w:t>In 1980, L</w:t>
      </w:r>
      <w:r w:rsidR="00481C98">
        <w:t>ayla</w:t>
      </w:r>
      <w:r w:rsidR="00F022DA" w:rsidRPr="00F022DA">
        <w:t>’s flat was worth £2</w:t>
      </w:r>
      <w:r w:rsidR="00481C98">
        <w:t>5</w:t>
      </w:r>
      <w:r w:rsidR="00731990" w:rsidRPr="00731990">
        <w:rPr>
          <w:sz w:val="11"/>
          <w:szCs w:val="11"/>
        </w:rPr>
        <w:t xml:space="preserve"> </w:t>
      </w:r>
      <w:r w:rsidR="00F022DA" w:rsidRPr="00F022DA">
        <w:t xml:space="preserve">000. </w:t>
      </w:r>
    </w:p>
    <w:p w14:paraId="59C1C746" w14:textId="57748354" w:rsidR="00F022DA" w:rsidRPr="00F022DA" w:rsidRDefault="00F022DA" w:rsidP="00F022DA">
      <w:pPr>
        <w:rPr>
          <w:rFonts w:cs="Arial"/>
          <w:color w:val="000000"/>
          <w:szCs w:val="22"/>
        </w:rPr>
      </w:pPr>
      <w:r w:rsidRPr="00F022DA">
        <w:rPr>
          <w:rFonts w:ascii="Arial (TT)" w:hAnsi="Arial (TT)" w:cs="Arial (TT)"/>
          <w:color w:val="000000"/>
          <w:szCs w:val="22"/>
        </w:rPr>
        <w:tab/>
      </w:r>
      <w:r w:rsidRPr="00F022DA">
        <w:rPr>
          <w:rFonts w:cs="Arial"/>
          <w:color w:val="000000"/>
          <w:szCs w:val="22"/>
        </w:rPr>
        <w:t>Today, L</w:t>
      </w:r>
      <w:r w:rsidR="00481C98">
        <w:rPr>
          <w:rFonts w:cs="Arial"/>
          <w:color w:val="000000"/>
          <w:szCs w:val="22"/>
        </w:rPr>
        <w:t>ayla</w:t>
      </w:r>
      <w:r w:rsidRPr="00F022DA">
        <w:rPr>
          <w:rFonts w:cs="Arial"/>
          <w:color w:val="000000"/>
          <w:szCs w:val="22"/>
        </w:rPr>
        <w:t>’s flat is worth 1</w:t>
      </w:r>
      <w:r w:rsidR="00481C98">
        <w:rPr>
          <w:rFonts w:cs="Arial"/>
          <w:color w:val="000000"/>
          <w:szCs w:val="22"/>
        </w:rPr>
        <w:t>1</w:t>
      </w:r>
      <w:r w:rsidRPr="00F022DA">
        <w:rPr>
          <w:rFonts w:cs="Arial"/>
          <w:color w:val="000000"/>
          <w:szCs w:val="22"/>
        </w:rPr>
        <w:t xml:space="preserve">00% of its value in 1980. </w:t>
      </w:r>
    </w:p>
    <w:p w14:paraId="7A06BB97" w14:textId="77777777" w:rsidR="00F022DA" w:rsidRPr="00F022DA" w:rsidRDefault="00F022DA" w:rsidP="00F022DA">
      <w:pPr>
        <w:rPr>
          <w:rFonts w:ascii="Arial (TT)" w:hAnsi="Arial (TT)" w:cs="Arial (TT)"/>
          <w:color w:val="000000"/>
          <w:szCs w:val="22"/>
        </w:rPr>
      </w:pPr>
    </w:p>
    <w:p w14:paraId="6F579706" w14:textId="2BDF18BD" w:rsidR="00F022DA" w:rsidRPr="00F022DA" w:rsidRDefault="00F022DA" w:rsidP="00F022DA">
      <w:pPr>
        <w:rPr>
          <w:rFonts w:cs="Arial"/>
          <w:color w:val="000000"/>
          <w:szCs w:val="22"/>
        </w:rPr>
      </w:pPr>
      <w:r w:rsidRPr="00F022DA">
        <w:rPr>
          <w:rFonts w:ascii="Arial (TT)" w:hAnsi="Arial (TT)" w:cs="Arial (TT)"/>
          <w:color w:val="000000"/>
          <w:szCs w:val="22"/>
        </w:rPr>
        <w:tab/>
      </w:r>
      <w:r w:rsidRPr="00F022DA">
        <w:rPr>
          <w:rFonts w:cs="Arial"/>
          <w:color w:val="000000"/>
          <w:szCs w:val="22"/>
        </w:rPr>
        <w:t>Calculate the value of L</w:t>
      </w:r>
      <w:r w:rsidR="00481C98">
        <w:rPr>
          <w:rFonts w:cs="Arial"/>
          <w:color w:val="000000"/>
          <w:szCs w:val="22"/>
        </w:rPr>
        <w:t>ayla</w:t>
      </w:r>
      <w:r w:rsidRPr="00F022DA">
        <w:rPr>
          <w:rFonts w:cs="Arial"/>
          <w:color w:val="000000"/>
          <w:szCs w:val="22"/>
        </w:rPr>
        <w:t xml:space="preserve">’s flat today. </w:t>
      </w:r>
    </w:p>
    <w:p w14:paraId="0E49B519" w14:textId="77777777" w:rsidR="00F022DA" w:rsidRPr="00F022DA" w:rsidRDefault="00F022DA" w:rsidP="00F022DA">
      <w:pPr>
        <w:rPr>
          <w:rFonts w:cs="Arial"/>
          <w:color w:val="000000"/>
          <w:szCs w:val="22"/>
        </w:rPr>
      </w:pPr>
    </w:p>
    <w:p w14:paraId="3CB5338F" w14:textId="77777777" w:rsidR="00F022DA" w:rsidRPr="00F022DA" w:rsidRDefault="00F022DA" w:rsidP="00F022DA">
      <w:pPr>
        <w:rPr>
          <w:rFonts w:cs="Arial"/>
          <w:color w:val="000000"/>
          <w:szCs w:val="22"/>
        </w:rPr>
      </w:pPr>
    </w:p>
    <w:p w14:paraId="0E87C6A0" w14:textId="77777777" w:rsidR="00F022DA" w:rsidRPr="00F022DA" w:rsidRDefault="00F022DA" w:rsidP="00F022DA">
      <w:pPr>
        <w:rPr>
          <w:rFonts w:cs="Arial"/>
          <w:color w:val="000000"/>
          <w:szCs w:val="22"/>
        </w:rPr>
      </w:pPr>
    </w:p>
    <w:p w14:paraId="09DB9B28" w14:textId="77777777" w:rsidR="00F022DA" w:rsidRPr="00F022DA" w:rsidRDefault="00F022DA" w:rsidP="00F022DA">
      <w:pPr>
        <w:rPr>
          <w:rFonts w:cs="Arial"/>
          <w:color w:val="000000"/>
          <w:szCs w:val="22"/>
        </w:rPr>
      </w:pPr>
    </w:p>
    <w:p w14:paraId="48DBF565" w14:textId="77777777" w:rsidR="00F022DA" w:rsidRPr="00F022DA" w:rsidRDefault="00F022DA" w:rsidP="00F022DA">
      <w:pPr>
        <w:rPr>
          <w:rFonts w:cs="Arial"/>
          <w:color w:val="000000"/>
          <w:szCs w:val="22"/>
        </w:rPr>
      </w:pPr>
    </w:p>
    <w:p w14:paraId="3961EF72" w14:textId="77777777" w:rsidR="00F022DA" w:rsidRPr="00F022DA" w:rsidRDefault="00F022DA" w:rsidP="00F022DA">
      <w:pPr>
        <w:rPr>
          <w:rFonts w:cs="Arial"/>
          <w:color w:val="000000"/>
          <w:szCs w:val="22"/>
        </w:rPr>
      </w:pPr>
    </w:p>
    <w:p w14:paraId="7D2BB463" w14:textId="77777777" w:rsidR="00F022DA" w:rsidRPr="00F022DA" w:rsidRDefault="00F022DA" w:rsidP="00F022DA">
      <w:pPr>
        <w:rPr>
          <w:rFonts w:cs="Arial"/>
          <w:color w:val="000000"/>
          <w:szCs w:val="22"/>
        </w:rPr>
      </w:pPr>
    </w:p>
    <w:p w14:paraId="10B44137" w14:textId="77777777" w:rsidR="00F022DA" w:rsidRPr="00F022DA" w:rsidRDefault="00F022DA" w:rsidP="00F022DA">
      <w:pPr>
        <w:rPr>
          <w:rFonts w:cs="Arial"/>
          <w:color w:val="000000"/>
          <w:szCs w:val="22"/>
        </w:rPr>
      </w:pPr>
    </w:p>
    <w:p w14:paraId="6E368935" w14:textId="77777777" w:rsidR="00F022DA" w:rsidRPr="00F022DA" w:rsidRDefault="00F022DA" w:rsidP="00F022DA">
      <w:pPr>
        <w:rPr>
          <w:rFonts w:cs="Arial"/>
          <w:color w:val="000000"/>
          <w:szCs w:val="22"/>
        </w:rPr>
      </w:pPr>
    </w:p>
    <w:p w14:paraId="3D3AB93B" w14:textId="77777777" w:rsidR="00F022DA" w:rsidRPr="00F022DA" w:rsidRDefault="00F022DA" w:rsidP="00F022DA">
      <w:pPr>
        <w:rPr>
          <w:rFonts w:cs="Arial"/>
          <w:color w:val="000000"/>
          <w:szCs w:val="22"/>
        </w:rPr>
      </w:pPr>
    </w:p>
    <w:p w14:paraId="10E0D365" w14:textId="77777777" w:rsidR="00F022DA" w:rsidRPr="00F022DA" w:rsidRDefault="00F022DA" w:rsidP="00F022DA">
      <w:pPr>
        <w:rPr>
          <w:rFonts w:cs="Arial"/>
          <w:color w:val="000000"/>
          <w:szCs w:val="22"/>
        </w:rPr>
      </w:pPr>
    </w:p>
    <w:p w14:paraId="1C1A7DB2" w14:textId="77777777" w:rsidR="00F022DA" w:rsidRPr="00F022DA" w:rsidRDefault="00F022DA" w:rsidP="00F022DA">
      <w:pPr>
        <w:rPr>
          <w:rFonts w:cs="Arial"/>
          <w:color w:val="000000"/>
          <w:szCs w:val="22"/>
        </w:rPr>
      </w:pPr>
    </w:p>
    <w:p w14:paraId="3F54CB63" w14:textId="77777777" w:rsidR="00F022DA" w:rsidRPr="00F022DA" w:rsidRDefault="00F022DA" w:rsidP="00F022DA">
      <w:pPr>
        <w:rPr>
          <w:rFonts w:cs="Arial"/>
          <w:color w:val="000000"/>
          <w:szCs w:val="22"/>
        </w:rPr>
      </w:pPr>
    </w:p>
    <w:p w14:paraId="330B77DF" w14:textId="77777777" w:rsidR="00F022DA" w:rsidRPr="00F022DA" w:rsidRDefault="00F022DA" w:rsidP="00F022DA">
      <w:pPr>
        <w:rPr>
          <w:rFonts w:cs="Arial"/>
          <w:color w:val="000000"/>
          <w:szCs w:val="22"/>
        </w:rPr>
      </w:pPr>
    </w:p>
    <w:p w14:paraId="7CEC3688" w14:textId="515B702D" w:rsidR="00731990" w:rsidRPr="008A5B93" w:rsidRDefault="00731990" w:rsidP="001C4DC9">
      <w:pPr>
        <w:jc w:val="right"/>
      </w:pPr>
      <w:r>
        <w:rPr>
          <w:b/>
          <w:bCs/>
        </w:rPr>
        <w:t>£</w:t>
      </w:r>
      <w:r>
        <w:t xml:space="preserve"> </w:t>
      </w:r>
      <w:r w:rsidRPr="008A5B93">
        <w:t xml:space="preserve">……..…………….………………. </w:t>
      </w:r>
      <w:r w:rsidRPr="008A5B93">
        <w:rPr>
          <w:b/>
        </w:rPr>
        <w:t>[</w:t>
      </w:r>
      <w:r>
        <w:rPr>
          <w:b/>
        </w:rPr>
        <w:t>2</w:t>
      </w:r>
      <w:r w:rsidRPr="008A5B93">
        <w:rPr>
          <w:b/>
        </w:rPr>
        <w:t>]</w:t>
      </w:r>
    </w:p>
    <w:p w14:paraId="4AE50DC7" w14:textId="6848BAB7" w:rsidR="00731990" w:rsidRDefault="00731990">
      <w:pPr>
        <w:spacing w:line="240" w:lineRule="auto"/>
        <w:rPr>
          <w:rFonts w:cs="Arial"/>
          <w:color w:val="000000"/>
          <w:szCs w:val="22"/>
        </w:rPr>
      </w:pPr>
      <w:r>
        <w:rPr>
          <w:rFonts w:cs="Arial"/>
          <w:color w:val="000000"/>
          <w:szCs w:val="22"/>
        </w:rPr>
        <w:br w:type="page"/>
      </w:r>
    </w:p>
    <w:p w14:paraId="0259DD73" w14:textId="77777777" w:rsidR="00731990" w:rsidRPr="000168FF" w:rsidRDefault="00731990" w:rsidP="000168F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9B4EC75" w14:textId="7DC72836" w:rsidR="00731990" w:rsidRPr="000A2642" w:rsidRDefault="000168FF" w:rsidP="00731990">
      <w:r w:rsidRPr="000168FF">
        <w:rPr>
          <w:rFonts w:ascii="Arial (TT)" w:hAnsi="Arial (TT)" w:cs="Arial (TT)"/>
          <w:b/>
        </w:rPr>
        <w:t>4</w:t>
      </w:r>
      <w:r w:rsidRPr="000168FF">
        <w:rPr>
          <w:rFonts w:ascii="Arial (TT)" w:hAnsi="Arial (TT)" w:cs="Arial (TT)"/>
        </w:rPr>
        <w:tab/>
      </w:r>
      <w:r w:rsidR="00F62DAF">
        <w:rPr>
          <w:rFonts w:ascii="Arial (TT)" w:hAnsi="Arial (TT)" w:cs="Arial (TT)"/>
        </w:rPr>
        <w:t xml:space="preserve">Alex </w:t>
      </w:r>
      <w:r w:rsidR="00731990" w:rsidRPr="000A2642">
        <w:t xml:space="preserve">and </w:t>
      </w:r>
      <w:r w:rsidR="00F62DAF">
        <w:t>Kai</w:t>
      </w:r>
      <w:r w:rsidR="00731990" w:rsidRPr="000A2642">
        <w:t xml:space="preserve"> are playing a game against a computer. </w:t>
      </w:r>
    </w:p>
    <w:p w14:paraId="2CE04049" w14:textId="56CD3617" w:rsidR="00731990" w:rsidRPr="000A2642" w:rsidRDefault="00731990" w:rsidP="00731990">
      <w:r w:rsidRPr="000A2642">
        <w:tab/>
        <w:t xml:space="preserve">They can win, draw or lose the game. </w:t>
      </w:r>
    </w:p>
    <w:p w14:paraId="320F0D0F" w14:textId="77777777" w:rsidR="00731990" w:rsidRPr="000A2642" w:rsidRDefault="00731990" w:rsidP="00731990"/>
    <w:p w14:paraId="0674B871" w14:textId="4BD5633B" w:rsidR="00731990" w:rsidRPr="000A2642" w:rsidRDefault="00731990" w:rsidP="00731990">
      <w:r w:rsidRPr="000A2642">
        <w:tab/>
      </w:r>
      <w:r w:rsidR="001F2FBF">
        <w:t>Alex</w:t>
      </w:r>
      <w:r w:rsidRPr="000A2642">
        <w:t xml:space="preserve"> says</w:t>
      </w:r>
    </w:p>
    <w:p w14:paraId="46D47F2C" w14:textId="77777777" w:rsidR="00731990" w:rsidRPr="000A2642" w:rsidRDefault="00731990" w:rsidP="00731990"/>
    <w:p w14:paraId="611F96B2" w14:textId="695483FC" w:rsidR="00731990" w:rsidRPr="000A2642" w:rsidRDefault="00731990" w:rsidP="00731990">
      <w:pPr>
        <w:rPr>
          <w:rFonts w:ascii="Comic Sans MS" w:hAnsi="Comic Sans MS"/>
        </w:rPr>
      </w:pPr>
      <w:r w:rsidRPr="000A2642">
        <w:rPr>
          <w:rFonts w:ascii="Comic Sans MS" w:hAnsi="Comic Sans MS"/>
        </w:rPr>
        <w:tab/>
        <w:t>I think the probability of us winning the game is 0.</w:t>
      </w:r>
      <w:r w:rsidR="001F2FBF">
        <w:rPr>
          <w:rFonts w:ascii="Comic Sans MS" w:hAnsi="Comic Sans MS"/>
        </w:rPr>
        <w:t>25</w:t>
      </w:r>
      <w:r w:rsidRPr="000A2642">
        <w:rPr>
          <w:rFonts w:ascii="Comic Sans MS" w:hAnsi="Comic Sans MS"/>
        </w:rPr>
        <w:t>.</w:t>
      </w:r>
    </w:p>
    <w:p w14:paraId="13E51118" w14:textId="77777777" w:rsidR="00731990" w:rsidRPr="000A2642" w:rsidRDefault="00731990" w:rsidP="00731990"/>
    <w:p w14:paraId="55CD84CF" w14:textId="7267338B" w:rsidR="00731990" w:rsidRPr="000A2642" w:rsidRDefault="00731990" w:rsidP="00731990">
      <w:r w:rsidRPr="000A2642">
        <w:tab/>
      </w:r>
      <w:r w:rsidR="001F2FBF">
        <w:t>Kai</w:t>
      </w:r>
      <w:r w:rsidRPr="000A2642">
        <w:t xml:space="preserve"> says</w:t>
      </w:r>
    </w:p>
    <w:p w14:paraId="486CD0CA" w14:textId="77777777" w:rsidR="00731990" w:rsidRPr="000A2642" w:rsidRDefault="00731990" w:rsidP="00731990"/>
    <w:p w14:paraId="1192BC30" w14:textId="237979B9" w:rsidR="00731990" w:rsidRPr="000A2642" w:rsidRDefault="00731990" w:rsidP="00731990">
      <w:pPr>
        <w:rPr>
          <w:rFonts w:ascii="Comic Sans MS" w:hAnsi="Comic Sans MS"/>
        </w:rPr>
      </w:pPr>
      <w:r w:rsidRPr="000A2642">
        <w:rPr>
          <w:rFonts w:ascii="Comic Sans MS" w:hAnsi="Comic Sans MS"/>
        </w:rPr>
        <w:tab/>
        <w:t>I think the probability of us losing the game is 0.</w:t>
      </w:r>
      <w:r w:rsidR="001F2FBF">
        <w:rPr>
          <w:rFonts w:ascii="Comic Sans MS" w:hAnsi="Comic Sans MS"/>
        </w:rPr>
        <w:t>8</w:t>
      </w:r>
      <w:r w:rsidRPr="000A2642">
        <w:rPr>
          <w:rFonts w:ascii="Comic Sans MS" w:hAnsi="Comic Sans MS"/>
        </w:rPr>
        <w:t>.</w:t>
      </w:r>
    </w:p>
    <w:p w14:paraId="454A3901" w14:textId="77777777" w:rsidR="00731990" w:rsidRPr="000A2642" w:rsidRDefault="00731990" w:rsidP="00731990"/>
    <w:p w14:paraId="4B79C4B6" w14:textId="328413B1" w:rsidR="00731990" w:rsidRPr="000A2642" w:rsidRDefault="00731990" w:rsidP="00731990">
      <w:r w:rsidRPr="000A2642">
        <w:tab/>
      </w:r>
      <w:r w:rsidRPr="000A2642">
        <w:rPr>
          <w:b/>
          <w:bCs/>
        </w:rPr>
        <w:t>(a)</w:t>
      </w:r>
      <w:r w:rsidRPr="000A2642">
        <w:tab/>
        <w:t xml:space="preserve">Explain why </w:t>
      </w:r>
      <w:r w:rsidR="001F2FBF">
        <w:t>Alex</w:t>
      </w:r>
      <w:r w:rsidRPr="000A2642">
        <w:t xml:space="preserve"> and </w:t>
      </w:r>
      <w:r w:rsidR="001F2FBF">
        <w:t>Kai</w:t>
      </w:r>
      <w:r w:rsidRPr="000A2642">
        <w:t xml:space="preserve"> cannot both be correct.</w:t>
      </w:r>
    </w:p>
    <w:p w14:paraId="197C62CB" w14:textId="77777777" w:rsidR="00731990" w:rsidRPr="000A2642" w:rsidRDefault="00731990" w:rsidP="00731990"/>
    <w:p w14:paraId="53E6D611" w14:textId="77777777" w:rsidR="00731990" w:rsidRDefault="00731990" w:rsidP="00731990">
      <w:pPr>
        <w:ind w:left="1134"/>
      </w:pPr>
      <w:r>
        <w:t>..</w:t>
      </w:r>
      <w:r w:rsidRPr="000C2AAB">
        <w:t>………………………………………………………………………………………………</w:t>
      </w:r>
      <w:r>
        <w:t>…</w:t>
      </w:r>
      <w:r w:rsidRPr="000C2AAB">
        <w:t>……</w:t>
      </w:r>
    </w:p>
    <w:p w14:paraId="59AF3F96" w14:textId="77777777" w:rsidR="00731990" w:rsidRDefault="00731990" w:rsidP="00731990">
      <w:pPr>
        <w:ind w:left="1134"/>
      </w:pPr>
    </w:p>
    <w:p w14:paraId="33274F89" w14:textId="77777777" w:rsidR="00731990" w:rsidRDefault="00731990" w:rsidP="00731990">
      <w:pPr>
        <w:tabs>
          <w:tab w:val="left" w:pos="1134"/>
        </w:tabs>
        <w:ind w:left="1134"/>
      </w:pPr>
      <w:r>
        <w:t>....</w:t>
      </w:r>
      <w:r w:rsidRPr="000C2AAB">
        <w:t>…………………………………………………………………………………………</w:t>
      </w:r>
      <w:r>
        <w:t>…</w:t>
      </w:r>
      <w:r w:rsidRPr="000C2AAB">
        <w:t>……</w:t>
      </w:r>
      <w:r>
        <w:t xml:space="preserve"> </w:t>
      </w:r>
      <w:r w:rsidRPr="00511C04">
        <w:rPr>
          <w:b/>
          <w:bCs/>
        </w:rPr>
        <w:t>[</w:t>
      </w:r>
      <w:r>
        <w:rPr>
          <w:b/>
          <w:bCs/>
        </w:rPr>
        <w:t>1</w:t>
      </w:r>
      <w:r w:rsidRPr="00511C04">
        <w:rPr>
          <w:b/>
          <w:bCs/>
        </w:rPr>
        <w:t>]</w:t>
      </w:r>
    </w:p>
    <w:p w14:paraId="0622FFC8" w14:textId="77777777" w:rsidR="00731990" w:rsidRPr="000A2642" w:rsidRDefault="00731990" w:rsidP="00731990"/>
    <w:p w14:paraId="07BB5A4D" w14:textId="5B3D4351" w:rsidR="00731990" w:rsidRPr="000A2642" w:rsidRDefault="00731990" w:rsidP="00731990">
      <w:r w:rsidRPr="000A2642">
        <w:tab/>
      </w:r>
      <w:r w:rsidRPr="000A2642">
        <w:rPr>
          <w:b/>
          <w:bCs/>
        </w:rPr>
        <w:t>(b)</w:t>
      </w:r>
      <w:r w:rsidRPr="000A2642">
        <w:tab/>
      </w:r>
      <w:r w:rsidR="00D66996">
        <w:t xml:space="preserve">Alex </w:t>
      </w:r>
      <w:r w:rsidRPr="000A2642">
        <w:t>is correct. The probability of them winning the game is 0.</w:t>
      </w:r>
      <w:r w:rsidR="00D66996">
        <w:t>25</w:t>
      </w:r>
      <w:r w:rsidRPr="000A2642">
        <w:t>.</w:t>
      </w:r>
    </w:p>
    <w:p w14:paraId="3983E9C1" w14:textId="4C61C8D9" w:rsidR="00731990" w:rsidRPr="000A2642" w:rsidRDefault="00731990" w:rsidP="00731990">
      <w:r w:rsidRPr="000A2642">
        <w:tab/>
      </w:r>
      <w:r w:rsidRPr="000A2642">
        <w:tab/>
      </w:r>
      <w:r w:rsidR="00D66996">
        <w:t>Kai</w:t>
      </w:r>
      <w:r w:rsidRPr="000A2642">
        <w:t xml:space="preserve"> is not correct. The probability of them losing the game is actually 0.</w:t>
      </w:r>
      <w:r w:rsidR="00D66996">
        <w:t>6</w:t>
      </w:r>
      <w:r w:rsidRPr="000A2642">
        <w:t xml:space="preserve">. </w:t>
      </w:r>
    </w:p>
    <w:p w14:paraId="14AB6A48" w14:textId="77777777" w:rsidR="00731990" w:rsidRPr="000A2642" w:rsidRDefault="00731990" w:rsidP="00731990"/>
    <w:p w14:paraId="0F19057B" w14:textId="7ECCF951" w:rsidR="00731990" w:rsidRPr="000A2642" w:rsidRDefault="007658FF" w:rsidP="00731990">
      <w:pPr>
        <w:ind w:left="1134" w:firstLine="6"/>
      </w:pPr>
      <w:r>
        <w:rPr>
          <w:rFonts w:asciiTheme="minorHAnsi" w:hAnsiTheme="minorHAnsi" w:cstheme="minorHAnsi"/>
          <w:b/>
          <w:bCs/>
          <w:noProof/>
        </w:rPr>
        <w:drawing>
          <wp:anchor distT="0" distB="0" distL="114300" distR="114300" simplePos="0" relativeHeight="251703808" behindDoc="0" locked="0" layoutInCell="1" allowOverlap="1" wp14:anchorId="77CEA2B7" wp14:editId="32CEA7D0">
            <wp:simplePos x="0" y="0"/>
            <wp:positionH relativeFrom="column">
              <wp:posOffset>718185</wp:posOffset>
            </wp:positionH>
            <wp:positionV relativeFrom="paragraph">
              <wp:posOffset>441325</wp:posOffset>
            </wp:positionV>
            <wp:extent cx="3468370" cy="4714875"/>
            <wp:effectExtent l="0" t="0" r="0" b="9525"/>
            <wp:wrapTopAndBottom/>
            <wp:docPr id="545" name="Picture 545" descr="Complete this partly drawn tree diagram to show all the possible outcomes of playing the game tw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Picture 545" descr="Complete this partly drawn tree diagram to show all the possible outcomes of playing the game twice"/>
                    <pic:cNvPicPr/>
                  </pic:nvPicPr>
                  <pic:blipFill>
                    <a:blip r:embed="rId22"/>
                    <a:stretch>
                      <a:fillRect/>
                    </a:stretch>
                  </pic:blipFill>
                  <pic:spPr>
                    <a:xfrm>
                      <a:off x="0" y="0"/>
                      <a:ext cx="3468370" cy="4714875"/>
                    </a:xfrm>
                    <a:prstGeom prst="rect">
                      <a:avLst/>
                    </a:prstGeom>
                  </pic:spPr>
                </pic:pic>
              </a:graphicData>
            </a:graphic>
          </wp:anchor>
        </w:drawing>
      </w:r>
      <w:r w:rsidR="00731990" w:rsidRPr="000A2642">
        <w:t xml:space="preserve">Complete this </w:t>
      </w:r>
      <w:r w:rsidR="00731990" w:rsidRPr="000A2642">
        <w:rPr>
          <w:b/>
        </w:rPr>
        <w:t>partly drawn</w:t>
      </w:r>
      <w:r w:rsidR="00731990" w:rsidRPr="000A2642">
        <w:t xml:space="preserve"> tree diagram to show </w:t>
      </w:r>
      <w:r w:rsidR="00731990" w:rsidRPr="007F3B2B">
        <w:rPr>
          <w:b/>
        </w:rPr>
        <w:t>all</w:t>
      </w:r>
      <w:r w:rsidR="00731990" w:rsidRPr="000A2642">
        <w:t xml:space="preserve"> the possible outcomes of playing the game twice.</w:t>
      </w:r>
    </w:p>
    <w:p w14:paraId="4DF3F16F" w14:textId="59122E8B" w:rsidR="00731990" w:rsidRPr="00013BDE" w:rsidRDefault="00731990" w:rsidP="00731990">
      <w:pPr>
        <w:rPr>
          <w:rFonts w:asciiTheme="minorHAnsi" w:hAnsiTheme="minorHAnsi" w:cstheme="minorHAnsi"/>
        </w:rPr>
      </w:pPr>
    </w:p>
    <w:p w14:paraId="75273994" w14:textId="77777777" w:rsidR="00731990" w:rsidRPr="000A2642" w:rsidRDefault="00731990" w:rsidP="00731990">
      <w:pPr>
        <w:jc w:val="right"/>
        <w:rPr>
          <w:rFonts w:asciiTheme="minorHAnsi" w:hAnsiTheme="minorHAnsi" w:cstheme="minorHAnsi"/>
          <w:b/>
          <w:bCs/>
        </w:rPr>
      </w:pPr>
      <w:r w:rsidRPr="000A2642">
        <w:rPr>
          <w:rFonts w:asciiTheme="minorHAnsi" w:hAnsiTheme="minorHAnsi" w:cstheme="minorHAnsi"/>
          <w:b/>
          <w:bCs/>
        </w:rPr>
        <w:t>[3]</w:t>
      </w:r>
    </w:p>
    <w:p w14:paraId="247FF8C3" w14:textId="77777777" w:rsidR="00731990" w:rsidRPr="00013BDE" w:rsidRDefault="00731990" w:rsidP="00731990"/>
    <w:p w14:paraId="5C770B0F" w14:textId="1342D245" w:rsidR="00731990" w:rsidRPr="000A2642" w:rsidRDefault="00731990" w:rsidP="00731990">
      <w:pPr>
        <w:ind w:firstLine="567"/>
        <w:rPr>
          <w:b/>
          <w:bCs/>
        </w:rPr>
      </w:pPr>
      <w:r w:rsidRPr="00013BDE">
        <w:rPr>
          <w:b/>
          <w:bCs/>
        </w:rPr>
        <w:t>(</w:t>
      </w:r>
      <w:r>
        <w:rPr>
          <w:b/>
          <w:bCs/>
        </w:rPr>
        <w:t>c</w:t>
      </w:r>
      <w:r w:rsidRPr="00013BDE">
        <w:rPr>
          <w:b/>
          <w:bCs/>
        </w:rPr>
        <w:t>)</w:t>
      </w:r>
      <w:r w:rsidRPr="00013BDE">
        <w:tab/>
      </w:r>
      <w:r w:rsidRPr="000A2642">
        <w:t xml:space="preserve">Find the probability of them </w:t>
      </w:r>
      <w:r w:rsidR="00230C1C">
        <w:t>losing</w:t>
      </w:r>
      <w:r w:rsidRPr="000A2642">
        <w:t xml:space="preserve"> the first game and </w:t>
      </w:r>
      <w:r w:rsidR="00230C1C">
        <w:t>winning</w:t>
      </w:r>
      <w:r w:rsidRPr="000A2642">
        <w:t xml:space="preserve"> the second game.</w:t>
      </w:r>
    </w:p>
    <w:p w14:paraId="5DF01D75" w14:textId="77777777" w:rsidR="00731990" w:rsidRPr="000A2642" w:rsidRDefault="00731990" w:rsidP="0073199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FA6F7A1" w14:textId="77777777" w:rsidR="00731990" w:rsidRPr="000A2642" w:rsidRDefault="00731990" w:rsidP="0073199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376CB6F" w14:textId="77777777" w:rsidR="00731990" w:rsidRPr="000A2642" w:rsidRDefault="00731990" w:rsidP="0073199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F67230A" w14:textId="77777777" w:rsidR="00731990" w:rsidRPr="000A2642" w:rsidRDefault="00731990" w:rsidP="0073199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2B7F592" w14:textId="77777777" w:rsidR="00731990" w:rsidRPr="000A2642" w:rsidRDefault="00731990" w:rsidP="0073199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654D20E" w14:textId="77777777" w:rsidR="00731990" w:rsidRPr="000A2642" w:rsidRDefault="00731990" w:rsidP="0073199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F0B5222" w14:textId="77777777" w:rsidR="00731990" w:rsidRPr="000A2642" w:rsidRDefault="00731990" w:rsidP="0073199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05A9D52" w14:textId="77777777" w:rsidR="00731990" w:rsidRPr="000A2642" w:rsidRDefault="00731990" w:rsidP="00731990">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F522AC2" w14:textId="77777777" w:rsidR="00731990" w:rsidRPr="008A5B93" w:rsidRDefault="00731990" w:rsidP="00731990">
      <w:pPr>
        <w:jc w:val="right"/>
      </w:pPr>
      <w:r w:rsidRPr="001C4DC9">
        <w:rPr>
          <w:b/>
          <w:bCs/>
        </w:rPr>
        <w:t>(</w:t>
      </w:r>
      <w:r>
        <w:rPr>
          <w:b/>
          <w:bCs/>
        </w:rPr>
        <w:t>c</w:t>
      </w:r>
      <w:r w:rsidRPr="001C4DC9">
        <w:rPr>
          <w:b/>
          <w:bCs/>
        </w:rPr>
        <w:t>)</w:t>
      </w:r>
      <w:r>
        <w:t xml:space="preserve"> </w:t>
      </w:r>
      <w:r w:rsidRPr="008A5B93">
        <w:t xml:space="preserve">……..…………….………………. </w:t>
      </w:r>
      <w:r w:rsidRPr="008A5B93">
        <w:rPr>
          <w:b/>
        </w:rPr>
        <w:t>[</w:t>
      </w:r>
      <w:r>
        <w:rPr>
          <w:b/>
        </w:rPr>
        <w:t>2</w:t>
      </w:r>
      <w:r w:rsidRPr="008A5B93">
        <w:rPr>
          <w:b/>
        </w:rPr>
        <w:t>]</w:t>
      </w:r>
    </w:p>
    <w:p w14:paraId="5E3F1164" w14:textId="77777777" w:rsidR="00731990" w:rsidRDefault="00731990" w:rsidP="00731990">
      <w:pPr>
        <w:rPr>
          <w:rFonts w:asciiTheme="minorHAnsi" w:hAnsiTheme="minorHAnsi" w:cstheme="minorHAnsi"/>
        </w:rPr>
      </w:pPr>
    </w:p>
    <w:p w14:paraId="348B1D05" w14:textId="77777777" w:rsidR="00731990" w:rsidRDefault="00731990" w:rsidP="00731990">
      <w:pPr>
        <w:rPr>
          <w:rFonts w:asciiTheme="minorHAnsi" w:hAnsiTheme="minorHAnsi" w:cstheme="minorHAnsi"/>
        </w:rPr>
      </w:pPr>
    </w:p>
    <w:p w14:paraId="6BE38B80" w14:textId="57E50DAD" w:rsidR="000168FF" w:rsidRPr="000168FF" w:rsidRDefault="000168FF" w:rsidP="000168FF"/>
    <w:p w14:paraId="136BB174" w14:textId="77777777" w:rsidR="000168FF" w:rsidRPr="000168FF" w:rsidRDefault="000168FF" w:rsidP="000168FF">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C82C3F7" w14:textId="77777777" w:rsidR="00731990" w:rsidRDefault="00731990">
      <w:pPr>
        <w:spacing w:line="240" w:lineRule="auto"/>
      </w:pPr>
    </w:p>
    <w:p w14:paraId="4B54465C" w14:textId="77777777" w:rsidR="00731990" w:rsidRDefault="00731990">
      <w:pPr>
        <w:spacing w:line="240" w:lineRule="auto"/>
      </w:pPr>
    </w:p>
    <w:p w14:paraId="7EBAE9EA" w14:textId="77777777" w:rsidR="00731990" w:rsidRDefault="00731990">
      <w:pPr>
        <w:spacing w:line="240" w:lineRule="auto"/>
      </w:pPr>
    </w:p>
    <w:p w14:paraId="2CEAF33B" w14:textId="7B1C10BC" w:rsidR="00A94C91" w:rsidRDefault="00A94C91">
      <w:pPr>
        <w:spacing w:line="240" w:lineRule="auto"/>
      </w:pPr>
      <w:r>
        <w:br w:type="page"/>
      </w:r>
    </w:p>
    <w:p w14:paraId="6806B04A" w14:textId="77777777" w:rsidR="00AA2014" w:rsidRPr="0050730D" w:rsidRDefault="00AA2014" w:rsidP="00AA2014"/>
    <w:p w14:paraId="155BDFF2" w14:textId="77777777" w:rsidR="00731990" w:rsidRPr="00731990" w:rsidRDefault="0050730D" w:rsidP="00731990">
      <w:r w:rsidRPr="00731990">
        <w:rPr>
          <w:b/>
          <w:bCs/>
        </w:rPr>
        <w:t>5</w:t>
      </w:r>
      <w:r>
        <w:tab/>
      </w:r>
      <w:r w:rsidR="00731990" w:rsidRPr="00731990">
        <w:t>In space, distances can be measured in Astronomical Units.</w:t>
      </w:r>
    </w:p>
    <w:p w14:paraId="00AAFE11" w14:textId="5ADF1D2E" w:rsidR="00731990" w:rsidRPr="001E6DA8" w:rsidRDefault="00731990" w:rsidP="00731990">
      <w:pPr>
        <w:tabs>
          <w:tab w:val="left" w:pos="567"/>
          <w:tab w:val="left" w:pos="1134"/>
          <w:tab w:val="left" w:pos="1701"/>
        </w:tabs>
      </w:pPr>
      <w:r w:rsidRPr="00731990">
        <w:tab/>
        <w:t xml:space="preserve">In this question, use the conversion 1 Astronomical Unit </w:t>
      </w:r>
      <w:r>
        <w:rPr>
          <w:rFonts w:ascii="Cambria Math" w:hAnsi="Cambria Math"/>
        </w:rPr>
        <w:t>=</w:t>
      </w:r>
      <w:r>
        <w:t xml:space="preserve"> 1.5 </w:t>
      </w:r>
      <w:r>
        <w:sym w:font="Symbol" w:char="F0B4"/>
      </w:r>
      <w:r>
        <w:t xml:space="preserve"> 10</w:t>
      </w:r>
      <w:r w:rsidRPr="00731990">
        <w:rPr>
          <w:position w:val="4"/>
          <w:vertAlign w:val="superscript"/>
        </w:rPr>
        <w:t>8</w:t>
      </w:r>
      <w:r w:rsidR="001E6DA8">
        <w:rPr>
          <w:position w:val="4"/>
          <w:sz w:val="11"/>
          <w:szCs w:val="11"/>
        </w:rPr>
        <w:t xml:space="preserve"> </w:t>
      </w:r>
      <w:r w:rsidR="001E6DA8" w:rsidRPr="001E6DA8">
        <w:rPr>
          <w:szCs w:val="22"/>
        </w:rPr>
        <w:t>km.</w:t>
      </w:r>
    </w:p>
    <w:p w14:paraId="3AE179AA" w14:textId="77777777" w:rsidR="00731990" w:rsidRPr="00731990" w:rsidRDefault="00731990" w:rsidP="00731990">
      <w:pPr>
        <w:tabs>
          <w:tab w:val="left" w:pos="567"/>
          <w:tab w:val="left" w:pos="1134"/>
          <w:tab w:val="left" w:pos="1701"/>
        </w:tabs>
      </w:pPr>
    </w:p>
    <w:p w14:paraId="77053E08" w14:textId="3E41CE1A" w:rsidR="00731990" w:rsidRPr="00731990" w:rsidRDefault="00731990" w:rsidP="00731990">
      <w:pPr>
        <w:tabs>
          <w:tab w:val="left" w:pos="567"/>
          <w:tab w:val="left" w:pos="1134"/>
          <w:tab w:val="left" w:pos="1701"/>
        </w:tabs>
      </w:pPr>
      <w:r w:rsidRPr="00731990">
        <w:tab/>
      </w:r>
      <w:r w:rsidRPr="00731990">
        <w:rPr>
          <w:b/>
          <w:bCs/>
        </w:rPr>
        <w:t>(a)</w:t>
      </w:r>
      <w:r w:rsidRPr="00731990">
        <w:tab/>
        <w:t xml:space="preserve">On a particular day the distance from Earth to </w:t>
      </w:r>
      <w:r w:rsidR="00481C98">
        <w:t>Mars</w:t>
      </w:r>
      <w:r w:rsidRPr="00731990">
        <w:t xml:space="preserve"> is </w:t>
      </w:r>
      <w:r w:rsidR="00481C98">
        <w:t>0.5222</w:t>
      </w:r>
      <w:r w:rsidRPr="00731990">
        <w:t xml:space="preserve"> Astronomical Units. </w:t>
      </w:r>
    </w:p>
    <w:p w14:paraId="1F29A4F5" w14:textId="77777777" w:rsidR="00731990" w:rsidRPr="00731990" w:rsidRDefault="00731990" w:rsidP="00731990">
      <w:pPr>
        <w:tabs>
          <w:tab w:val="left" w:pos="567"/>
          <w:tab w:val="left" w:pos="1134"/>
          <w:tab w:val="left" w:pos="1701"/>
        </w:tabs>
      </w:pPr>
    </w:p>
    <w:p w14:paraId="1BA9FBC9" w14:textId="7D8C9B3D" w:rsidR="00731990" w:rsidRPr="00731990" w:rsidRDefault="00731990" w:rsidP="00731990">
      <w:pPr>
        <w:tabs>
          <w:tab w:val="left" w:pos="567"/>
          <w:tab w:val="left" w:pos="1134"/>
          <w:tab w:val="left" w:pos="1701"/>
        </w:tabs>
      </w:pPr>
      <w:r w:rsidRPr="00731990">
        <w:tab/>
      </w:r>
      <w:r w:rsidRPr="00731990">
        <w:tab/>
        <w:t xml:space="preserve">Calculate the distance from Earth to </w:t>
      </w:r>
      <w:r w:rsidR="00481C98">
        <w:t>Mars</w:t>
      </w:r>
      <w:r w:rsidRPr="00731990">
        <w:t xml:space="preserve"> in kilometres on that day. </w:t>
      </w:r>
    </w:p>
    <w:p w14:paraId="632D0B02" w14:textId="77777777" w:rsidR="00731990" w:rsidRPr="00731990" w:rsidRDefault="00731990" w:rsidP="00731990">
      <w:pPr>
        <w:tabs>
          <w:tab w:val="left" w:pos="567"/>
          <w:tab w:val="left" w:pos="1134"/>
          <w:tab w:val="left" w:pos="1701"/>
        </w:tabs>
      </w:pPr>
      <w:r w:rsidRPr="00731990">
        <w:tab/>
      </w:r>
      <w:r w:rsidRPr="00731990">
        <w:tab/>
        <w:t xml:space="preserve">Give your answer in standard form. </w:t>
      </w:r>
    </w:p>
    <w:p w14:paraId="520C4662" w14:textId="77777777" w:rsidR="00731990" w:rsidRPr="00731990" w:rsidRDefault="00731990" w:rsidP="00731990">
      <w:pPr>
        <w:tabs>
          <w:tab w:val="left" w:pos="567"/>
          <w:tab w:val="left" w:pos="1134"/>
          <w:tab w:val="left" w:pos="1701"/>
        </w:tabs>
      </w:pPr>
    </w:p>
    <w:p w14:paraId="3BF504B4" w14:textId="77777777" w:rsidR="00731990" w:rsidRPr="00731990" w:rsidRDefault="00731990" w:rsidP="00731990">
      <w:pPr>
        <w:tabs>
          <w:tab w:val="left" w:pos="567"/>
          <w:tab w:val="left" w:pos="1134"/>
          <w:tab w:val="left" w:pos="1701"/>
        </w:tabs>
      </w:pPr>
    </w:p>
    <w:p w14:paraId="41C244D5" w14:textId="77777777" w:rsidR="00731990" w:rsidRPr="00731990" w:rsidRDefault="00731990" w:rsidP="00731990">
      <w:pPr>
        <w:tabs>
          <w:tab w:val="left" w:pos="567"/>
          <w:tab w:val="left" w:pos="1134"/>
          <w:tab w:val="left" w:pos="1701"/>
        </w:tabs>
      </w:pPr>
    </w:p>
    <w:p w14:paraId="54D7783E" w14:textId="77777777" w:rsidR="00731990" w:rsidRPr="00731990" w:rsidRDefault="00731990" w:rsidP="00731990">
      <w:pPr>
        <w:tabs>
          <w:tab w:val="left" w:pos="567"/>
          <w:tab w:val="left" w:pos="1134"/>
          <w:tab w:val="left" w:pos="1701"/>
        </w:tabs>
      </w:pPr>
    </w:p>
    <w:p w14:paraId="692CCCB2" w14:textId="77777777" w:rsidR="00731990" w:rsidRPr="00731990" w:rsidRDefault="00731990" w:rsidP="00731990">
      <w:pPr>
        <w:tabs>
          <w:tab w:val="left" w:pos="567"/>
          <w:tab w:val="left" w:pos="1134"/>
          <w:tab w:val="left" w:pos="1701"/>
        </w:tabs>
      </w:pPr>
    </w:p>
    <w:p w14:paraId="76B5B143" w14:textId="77777777" w:rsidR="00731990" w:rsidRPr="00731990" w:rsidRDefault="00731990" w:rsidP="00731990">
      <w:pPr>
        <w:tabs>
          <w:tab w:val="left" w:pos="567"/>
          <w:tab w:val="left" w:pos="1134"/>
          <w:tab w:val="left" w:pos="1701"/>
        </w:tabs>
      </w:pPr>
    </w:p>
    <w:p w14:paraId="335E470F" w14:textId="77777777" w:rsidR="00731990" w:rsidRPr="00731990" w:rsidRDefault="00731990" w:rsidP="00731990">
      <w:pPr>
        <w:tabs>
          <w:tab w:val="left" w:pos="567"/>
          <w:tab w:val="left" w:pos="1134"/>
          <w:tab w:val="left" w:pos="1701"/>
        </w:tabs>
      </w:pPr>
    </w:p>
    <w:p w14:paraId="42D8DDB2" w14:textId="77777777" w:rsidR="00731990" w:rsidRPr="00731990" w:rsidRDefault="00731990" w:rsidP="00731990">
      <w:pPr>
        <w:tabs>
          <w:tab w:val="left" w:pos="567"/>
          <w:tab w:val="left" w:pos="1134"/>
          <w:tab w:val="left" w:pos="1701"/>
        </w:tabs>
      </w:pPr>
    </w:p>
    <w:p w14:paraId="14BDC7F0" w14:textId="77777777" w:rsidR="00731990" w:rsidRPr="00731990" w:rsidRDefault="00731990" w:rsidP="00731990">
      <w:pPr>
        <w:tabs>
          <w:tab w:val="left" w:pos="567"/>
          <w:tab w:val="left" w:pos="1134"/>
          <w:tab w:val="left" w:pos="1701"/>
        </w:tabs>
      </w:pPr>
    </w:p>
    <w:p w14:paraId="4FAC0699" w14:textId="77777777" w:rsidR="00731990" w:rsidRPr="00731990" w:rsidRDefault="00731990" w:rsidP="00731990">
      <w:pPr>
        <w:tabs>
          <w:tab w:val="left" w:pos="567"/>
          <w:tab w:val="left" w:pos="1134"/>
          <w:tab w:val="left" w:pos="1701"/>
        </w:tabs>
      </w:pPr>
    </w:p>
    <w:p w14:paraId="1585EF34" w14:textId="77777777" w:rsidR="00731990" w:rsidRPr="00731990" w:rsidRDefault="00731990" w:rsidP="00731990">
      <w:pPr>
        <w:tabs>
          <w:tab w:val="left" w:pos="567"/>
          <w:tab w:val="left" w:pos="1134"/>
          <w:tab w:val="left" w:pos="1701"/>
        </w:tabs>
      </w:pPr>
    </w:p>
    <w:p w14:paraId="4E366CA4" w14:textId="77777777" w:rsidR="00731990" w:rsidRPr="00731990" w:rsidRDefault="00731990" w:rsidP="00731990">
      <w:pPr>
        <w:tabs>
          <w:tab w:val="left" w:pos="567"/>
          <w:tab w:val="left" w:pos="1134"/>
          <w:tab w:val="left" w:pos="1701"/>
        </w:tabs>
      </w:pPr>
    </w:p>
    <w:p w14:paraId="18F2A5C0" w14:textId="77777777" w:rsidR="00731990" w:rsidRPr="00731990" w:rsidRDefault="00731990" w:rsidP="00731990">
      <w:pPr>
        <w:tabs>
          <w:tab w:val="left" w:pos="567"/>
          <w:tab w:val="left" w:pos="1134"/>
          <w:tab w:val="left" w:pos="1701"/>
        </w:tabs>
      </w:pPr>
    </w:p>
    <w:p w14:paraId="16ADA320" w14:textId="45EB80D9" w:rsidR="00731990" w:rsidRPr="008A5B93" w:rsidRDefault="00731990" w:rsidP="001C4DC9">
      <w:pPr>
        <w:jc w:val="right"/>
      </w:pPr>
      <w:r w:rsidRPr="001C4DC9">
        <w:rPr>
          <w:b/>
          <w:bCs/>
        </w:rPr>
        <w:t>(a)</w:t>
      </w:r>
      <w:r>
        <w:t xml:space="preserve"> </w:t>
      </w:r>
      <w:r w:rsidRPr="008A5B93">
        <w:t xml:space="preserve">……..…………….………………. </w:t>
      </w:r>
      <w:r>
        <w:t xml:space="preserve">km </w:t>
      </w:r>
      <w:r w:rsidRPr="008A5B93">
        <w:rPr>
          <w:b/>
        </w:rPr>
        <w:t>[</w:t>
      </w:r>
      <w:r>
        <w:rPr>
          <w:b/>
        </w:rPr>
        <w:t>3</w:t>
      </w:r>
      <w:r w:rsidRPr="008A5B93">
        <w:rPr>
          <w:b/>
        </w:rPr>
        <w:t>]</w:t>
      </w:r>
    </w:p>
    <w:p w14:paraId="75CA4C3D" w14:textId="77777777" w:rsidR="00731990" w:rsidRPr="00731990" w:rsidRDefault="00731990" w:rsidP="00731990">
      <w:pPr>
        <w:tabs>
          <w:tab w:val="left" w:pos="567"/>
          <w:tab w:val="left" w:pos="1134"/>
          <w:tab w:val="left" w:pos="1701"/>
        </w:tabs>
      </w:pPr>
    </w:p>
    <w:p w14:paraId="6CDBC8C1" w14:textId="52C5D5E0" w:rsidR="00731990" w:rsidRPr="00731990" w:rsidRDefault="00731990" w:rsidP="00731990">
      <w:pPr>
        <w:tabs>
          <w:tab w:val="left" w:pos="567"/>
          <w:tab w:val="left" w:pos="1134"/>
          <w:tab w:val="left" w:pos="1701"/>
        </w:tabs>
      </w:pPr>
      <w:r w:rsidRPr="00731990">
        <w:tab/>
      </w:r>
      <w:r w:rsidRPr="00731990">
        <w:rPr>
          <w:b/>
          <w:bCs/>
        </w:rPr>
        <w:t>(b)</w:t>
      </w:r>
      <w:r w:rsidRPr="00731990">
        <w:tab/>
        <w:t xml:space="preserve">On a particular day the distance from Earth to </w:t>
      </w:r>
      <w:r w:rsidR="002A0FE5">
        <w:t>Neptune</w:t>
      </w:r>
      <w:r w:rsidRPr="00731990">
        <w:t xml:space="preserve"> is </w:t>
      </w:r>
      <w:r w:rsidR="002A0FE5">
        <w:t xml:space="preserve">4 364 000 000 </w:t>
      </w:r>
      <w:r w:rsidRPr="00731990">
        <w:rPr>
          <w:sz w:val="11"/>
          <w:szCs w:val="11"/>
        </w:rPr>
        <w:t xml:space="preserve"> </w:t>
      </w:r>
      <w:r w:rsidRPr="00731990">
        <w:t>km.</w:t>
      </w:r>
    </w:p>
    <w:p w14:paraId="46B1730C" w14:textId="77777777" w:rsidR="00731990" w:rsidRPr="00731990" w:rsidRDefault="00731990" w:rsidP="00731990">
      <w:pPr>
        <w:tabs>
          <w:tab w:val="left" w:pos="567"/>
          <w:tab w:val="left" w:pos="1134"/>
          <w:tab w:val="left" w:pos="1701"/>
        </w:tabs>
      </w:pPr>
    </w:p>
    <w:p w14:paraId="20977298" w14:textId="0AAAD1C3" w:rsidR="00731990" w:rsidRPr="00731990" w:rsidRDefault="00731990" w:rsidP="00731990">
      <w:pPr>
        <w:tabs>
          <w:tab w:val="left" w:pos="567"/>
          <w:tab w:val="left" w:pos="1134"/>
          <w:tab w:val="left" w:pos="1701"/>
        </w:tabs>
      </w:pPr>
      <w:r w:rsidRPr="00731990">
        <w:tab/>
      </w:r>
      <w:r w:rsidRPr="00731990">
        <w:tab/>
        <w:t xml:space="preserve">Calculate the distance from Earth to </w:t>
      </w:r>
      <w:r w:rsidR="002A0FE5">
        <w:t>Neptune</w:t>
      </w:r>
      <w:r w:rsidRPr="00731990">
        <w:t xml:space="preserve"> in Astronomical Units on that day. </w:t>
      </w:r>
    </w:p>
    <w:p w14:paraId="6D1405E3" w14:textId="77777777" w:rsidR="00731990" w:rsidRPr="00731990" w:rsidRDefault="00731990" w:rsidP="00731990">
      <w:pPr>
        <w:tabs>
          <w:tab w:val="left" w:pos="567"/>
          <w:tab w:val="left" w:pos="1134"/>
          <w:tab w:val="left" w:pos="1701"/>
        </w:tabs>
      </w:pPr>
    </w:p>
    <w:p w14:paraId="3432B90C" w14:textId="77777777" w:rsidR="00731990" w:rsidRPr="00731990" w:rsidRDefault="00731990" w:rsidP="00731990">
      <w:pPr>
        <w:tabs>
          <w:tab w:val="left" w:pos="567"/>
          <w:tab w:val="left" w:pos="1134"/>
          <w:tab w:val="left" w:pos="1701"/>
        </w:tabs>
      </w:pPr>
    </w:p>
    <w:p w14:paraId="18F1C446" w14:textId="77777777" w:rsidR="00731990" w:rsidRPr="00731990" w:rsidRDefault="00731990" w:rsidP="00731990">
      <w:pPr>
        <w:tabs>
          <w:tab w:val="left" w:pos="567"/>
          <w:tab w:val="left" w:pos="1134"/>
          <w:tab w:val="left" w:pos="1701"/>
        </w:tabs>
      </w:pPr>
    </w:p>
    <w:p w14:paraId="0E036CC7" w14:textId="77777777" w:rsidR="00731990" w:rsidRPr="00731990" w:rsidRDefault="00731990" w:rsidP="00731990">
      <w:pPr>
        <w:tabs>
          <w:tab w:val="left" w:pos="567"/>
          <w:tab w:val="left" w:pos="1134"/>
          <w:tab w:val="left" w:pos="1701"/>
        </w:tabs>
      </w:pPr>
    </w:p>
    <w:p w14:paraId="3470BC60" w14:textId="77777777" w:rsidR="00731990" w:rsidRPr="00731990" w:rsidRDefault="00731990" w:rsidP="00731990">
      <w:pPr>
        <w:tabs>
          <w:tab w:val="left" w:pos="567"/>
          <w:tab w:val="left" w:pos="1134"/>
          <w:tab w:val="left" w:pos="1701"/>
        </w:tabs>
      </w:pPr>
    </w:p>
    <w:p w14:paraId="63F77D8C" w14:textId="77777777" w:rsidR="00731990" w:rsidRPr="00731990" w:rsidRDefault="00731990" w:rsidP="00731990">
      <w:pPr>
        <w:tabs>
          <w:tab w:val="left" w:pos="567"/>
          <w:tab w:val="left" w:pos="1134"/>
          <w:tab w:val="left" w:pos="1701"/>
        </w:tabs>
      </w:pPr>
    </w:p>
    <w:p w14:paraId="2898596C" w14:textId="77777777" w:rsidR="00731990" w:rsidRPr="00731990" w:rsidRDefault="00731990" w:rsidP="00731990">
      <w:pPr>
        <w:tabs>
          <w:tab w:val="left" w:pos="567"/>
          <w:tab w:val="left" w:pos="1134"/>
          <w:tab w:val="left" w:pos="1701"/>
        </w:tabs>
      </w:pPr>
    </w:p>
    <w:p w14:paraId="77AB5DD8" w14:textId="77777777" w:rsidR="00731990" w:rsidRPr="00731990" w:rsidRDefault="00731990" w:rsidP="00731990">
      <w:pPr>
        <w:tabs>
          <w:tab w:val="left" w:pos="567"/>
          <w:tab w:val="left" w:pos="1134"/>
          <w:tab w:val="left" w:pos="1701"/>
        </w:tabs>
      </w:pPr>
    </w:p>
    <w:p w14:paraId="043C30F7" w14:textId="3DF09688" w:rsidR="00731990" w:rsidRDefault="00731990" w:rsidP="00731990">
      <w:pPr>
        <w:tabs>
          <w:tab w:val="left" w:pos="567"/>
          <w:tab w:val="left" w:pos="1134"/>
          <w:tab w:val="left" w:pos="1701"/>
        </w:tabs>
      </w:pPr>
    </w:p>
    <w:p w14:paraId="51CBB845" w14:textId="0F69193E" w:rsidR="00C94738" w:rsidRDefault="00C94738" w:rsidP="00731990">
      <w:pPr>
        <w:tabs>
          <w:tab w:val="left" w:pos="567"/>
          <w:tab w:val="left" w:pos="1134"/>
          <w:tab w:val="left" w:pos="1701"/>
        </w:tabs>
      </w:pPr>
    </w:p>
    <w:p w14:paraId="4DFA21C2" w14:textId="77777777" w:rsidR="00C94738" w:rsidRPr="00731990" w:rsidRDefault="00C94738" w:rsidP="00731990">
      <w:pPr>
        <w:tabs>
          <w:tab w:val="left" w:pos="567"/>
          <w:tab w:val="left" w:pos="1134"/>
          <w:tab w:val="left" w:pos="1701"/>
        </w:tabs>
      </w:pPr>
    </w:p>
    <w:p w14:paraId="142F3333" w14:textId="77777777" w:rsidR="00731990" w:rsidRPr="00731990" w:rsidRDefault="00731990" w:rsidP="00731990">
      <w:pPr>
        <w:tabs>
          <w:tab w:val="left" w:pos="567"/>
          <w:tab w:val="left" w:pos="1134"/>
          <w:tab w:val="left" w:pos="1701"/>
        </w:tabs>
      </w:pPr>
    </w:p>
    <w:p w14:paraId="71CBD93B" w14:textId="77777777" w:rsidR="00731990" w:rsidRPr="00731990" w:rsidRDefault="00731990" w:rsidP="00731990">
      <w:pPr>
        <w:tabs>
          <w:tab w:val="left" w:pos="567"/>
          <w:tab w:val="left" w:pos="1134"/>
          <w:tab w:val="left" w:pos="1701"/>
        </w:tabs>
      </w:pPr>
    </w:p>
    <w:p w14:paraId="3459A4FF" w14:textId="77777777" w:rsidR="00731990" w:rsidRPr="00731990" w:rsidRDefault="00731990" w:rsidP="00731990">
      <w:pPr>
        <w:tabs>
          <w:tab w:val="left" w:pos="567"/>
          <w:tab w:val="left" w:pos="1134"/>
          <w:tab w:val="left" w:pos="1701"/>
        </w:tabs>
      </w:pPr>
    </w:p>
    <w:p w14:paraId="4BB5E5C4" w14:textId="6823BC02" w:rsidR="00C94738" w:rsidRPr="008A5B93" w:rsidRDefault="00C94738" w:rsidP="001C4DC9">
      <w:pPr>
        <w:jc w:val="right"/>
      </w:pPr>
      <w:r w:rsidRPr="001C4DC9">
        <w:rPr>
          <w:b/>
          <w:bCs/>
        </w:rPr>
        <w:t>(</w:t>
      </w:r>
      <w:r>
        <w:rPr>
          <w:b/>
          <w:bCs/>
        </w:rPr>
        <w:t>b</w:t>
      </w:r>
      <w:r w:rsidRPr="001C4DC9">
        <w:rPr>
          <w:b/>
          <w:bCs/>
        </w:rPr>
        <w:t>)</w:t>
      </w:r>
      <w:r>
        <w:t xml:space="preserve"> </w:t>
      </w:r>
      <w:r w:rsidRPr="008A5B93">
        <w:t xml:space="preserve">……..…………………. </w:t>
      </w:r>
      <w:r w:rsidRPr="00731990">
        <w:t>Astronomical Units</w:t>
      </w:r>
      <w:r w:rsidRPr="008A5B93">
        <w:rPr>
          <w:b/>
        </w:rPr>
        <w:t xml:space="preserve"> [</w:t>
      </w:r>
      <w:r>
        <w:rPr>
          <w:b/>
        </w:rPr>
        <w:t>2</w:t>
      </w:r>
      <w:r w:rsidRPr="008A5B93">
        <w:rPr>
          <w:b/>
        </w:rPr>
        <w:t>]</w:t>
      </w:r>
    </w:p>
    <w:p w14:paraId="6E1B8826" w14:textId="77777777" w:rsidR="00731990" w:rsidRPr="00731990" w:rsidRDefault="00731990" w:rsidP="00731990">
      <w:pPr>
        <w:tabs>
          <w:tab w:val="left" w:pos="567"/>
          <w:tab w:val="left" w:pos="1134"/>
          <w:tab w:val="left" w:pos="1701"/>
        </w:tabs>
      </w:pPr>
    </w:p>
    <w:p w14:paraId="0B6EEE72" w14:textId="0FEDFF33" w:rsidR="007E0E16" w:rsidRDefault="007E0E16" w:rsidP="00731990">
      <w:pPr>
        <w:tabs>
          <w:tab w:val="left" w:pos="567"/>
          <w:tab w:val="left" w:pos="1134"/>
          <w:tab w:val="left" w:pos="1701"/>
        </w:tabs>
      </w:pPr>
      <w:r>
        <w:br w:type="page"/>
      </w:r>
    </w:p>
    <w:p w14:paraId="0EA6C1AD" w14:textId="77777777" w:rsidR="00C94738" w:rsidRDefault="00C94738">
      <w:pPr>
        <w:spacing w:line="240" w:lineRule="auto"/>
      </w:pPr>
    </w:p>
    <w:p w14:paraId="6150004F" w14:textId="39E348DD" w:rsidR="00C94738" w:rsidRDefault="00C94738" w:rsidP="00C94738">
      <w:r w:rsidRPr="00C94738">
        <w:rPr>
          <w:b/>
          <w:bCs/>
        </w:rPr>
        <w:t>6</w:t>
      </w:r>
      <w:r w:rsidRPr="00C94738">
        <w:rPr>
          <w:b/>
          <w:bCs/>
        </w:rPr>
        <w:tab/>
      </w:r>
      <w:r w:rsidRPr="000A2642">
        <w:t>The scatter diagram shows the number of visitors to a children’s playground and the maximum</w:t>
      </w:r>
    </w:p>
    <w:p w14:paraId="5528B269" w14:textId="431A6CAA" w:rsidR="00C94738" w:rsidRPr="000A2642" w:rsidRDefault="002362F5" w:rsidP="00C94738">
      <w:pPr>
        <w:ind w:left="567"/>
        <w:rPr>
          <w:b/>
          <w:bCs/>
        </w:rPr>
      </w:pPr>
      <w:r>
        <w:rPr>
          <w:rFonts w:cs="Arial"/>
          <w:noProof/>
          <w:color w:val="000000"/>
          <w:szCs w:val="22"/>
        </w:rPr>
        <w:drawing>
          <wp:anchor distT="0" distB="0" distL="114300" distR="114300" simplePos="0" relativeHeight="251704832" behindDoc="0" locked="0" layoutInCell="1" allowOverlap="1" wp14:anchorId="25519B8F" wp14:editId="0AD0AFE2">
            <wp:simplePos x="0" y="0"/>
            <wp:positionH relativeFrom="column">
              <wp:posOffset>368360</wp:posOffset>
            </wp:positionH>
            <wp:positionV relativeFrom="paragraph">
              <wp:posOffset>211455</wp:posOffset>
            </wp:positionV>
            <wp:extent cx="6156617" cy="5011200"/>
            <wp:effectExtent l="0" t="0" r="0" b="0"/>
            <wp:wrapTopAndBottom/>
            <wp:docPr id="546" name="Picture 546" descr="The scatter diagram shows the number of visitors to a children’s playground and the maximum temperature on fifteen Saturdays in summe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Picture 546" descr="The scatter diagram shows the number of visitors to a children’s playground and the maximum temperature on fifteen Saturdays in summer&#10;"/>
                    <pic:cNvPicPr/>
                  </pic:nvPicPr>
                  <pic:blipFill>
                    <a:blip r:embed="rId23"/>
                    <a:stretch>
                      <a:fillRect/>
                    </a:stretch>
                  </pic:blipFill>
                  <pic:spPr>
                    <a:xfrm>
                      <a:off x="0" y="0"/>
                      <a:ext cx="6156617" cy="5011200"/>
                    </a:xfrm>
                    <a:prstGeom prst="rect">
                      <a:avLst/>
                    </a:prstGeom>
                  </pic:spPr>
                </pic:pic>
              </a:graphicData>
            </a:graphic>
          </wp:anchor>
        </w:drawing>
      </w:r>
      <w:r w:rsidR="00C94738" w:rsidRPr="000A2642">
        <w:t xml:space="preserve">temperature on fifteen Saturdays in summer. </w:t>
      </w:r>
    </w:p>
    <w:p w14:paraId="15514C93" w14:textId="3EC1800C" w:rsidR="00C94738" w:rsidRPr="008564D1" w:rsidRDefault="00C94738" w:rsidP="00C94738">
      <w:pPr>
        <w:rPr>
          <w:rFonts w:cs="Arial"/>
          <w:color w:val="000000"/>
          <w:szCs w:val="22"/>
        </w:rPr>
      </w:pPr>
    </w:p>
    <w:p w14:paraId="7188FDA9" w14:textId="77777777" w:rsidR="00C94738" w:rsidRPr="000A2642" w:rsidRDefault="00C94738" w:rsidP="00C94738">
      <w:r w:rsidRPr="000A2642">
        <w:tab/>
      </w:r>
      <w:r w:rsidRPr="000A2642">
        <w:rPr>
          <w:b/>
          <w:bCs/>
        </w:rPr>
        <w:t>(a)</w:t>
      </w:r>
      <w:r w:rsidRPr="000A2642">
        <w:tab/>
        <w:t xml:space="preserve">Describe the type of correlation shown in the scatter diagram. </w:t>
      </w:r>
    </w:p>
    <w:p w14:paraId="2F78254C" w14:textId="77777777" w:rsidR="00C94738" w:rsidRPr="000A2642" w:rsidRDefault="00C94738" w:rsidP="00C94738"/>
    <w:p w14:paraId="2F3B937A" w14:textId="77777777" w:rsidR="00C94738" w:rsidRPr="008A5B93" w:rsidRDefault="00C94738" w:rsidP="00C94738">
      <w:pPr>
        <w:jc w:val="right"/>
      </w:pPr>
      <w:r w:rsidRPr="001C4DC9">
        <w:rPr>
          <w:b/>
          <w:bCs/>
        </w:rPr>
        <w:t>(</w:t>
      </w:r>
      <w:r>
        <w:rPr>
          <w:b/>
          <w:bCs/>
        </w:rPr>
        <w:t>a</w:t>
      </w:r>
      <w:r w:rsidRPr="001C4DC9">
        <w:rPr>
          <w:b/>
          <w:bCs/>
        </w:rPr>
        <w:t>)</w:t>
      </w:r>
      <w:r>
        <w:t xml:space="preserve"> </w:t>
      </w:r>
      <w:r w:rsidRPr="008A5B93">
        <w:t xml:space="preserve">……..…………….………………. </w:t>
      </w:r>
      <w:r w:rsidRPr="008A5B93">
        <w:rPr>
          <w:b/>
        </w:rPr>
        <w:t>[</w:t>
      </w:r>
      <w:r>
        <w:rPr>
          <w:b/>
        </w:rPr>
        <w:t>1</w:t>
      </w:r>
      <w:r w:rsidRPr="008A5B93">
        <w:rPr>
          <w:b/>
        </w:rPr>
        <w:t>]</w:t>
      </w:r>
    </w:p>
    <w:p w14:paraId="1B957202" w14:textId="77777777" w:rsidR="00C94738" w:rsidRPr="000A2642" w:rsidRDefault="00C94738" w:rsidP="00C94738"/>
    <w:p w14:paraId="4F438387" w14:textId="76633A95" w:rsidR="00C94738" w:rsidRPr="000A2642" w:rsidRDefault="00C94738" w:rsidP="00C94738">
      <w:r w:rsidRPr="000A2642">
        <w:tab/>
      </w:r>
      <w:r w:rsidRPr="000A2642">
        <w:rPr>
          <w:b/>
          <w:bCs/>
        </w:rPr>
        <w:t>(b)</w:t>
      </w:r>
      <w:r w:rsidRPr="000A2642">
        <w:tab/>
        <w:t xml:space="preserve">One Saturday was a </w:t>
      </w:r>
      <w:r w:rsidR="0001370C">
        <w:t>cool</w:t>
      </w:r>
      <w:r w:rsidRPr="000A2642">
        <w:t xml:space="preserve"> but s</w:t>
      </w:r>
      <w:r w:rsidR="0001370C">
        <w:t>unny</w:t>
      </w:r>
      <w:r w:rsidRPr="000A2642">
        <w:t xml:space="preserve"> day.</w:t>
      </w:r>
    </w:p>
    <w:p w14:paraId="6C19B2D9" w14:textId="77777777" w:rsidR="00C94738" w:rsidRPr="000A2642" w:rsidRDefault="00C94738" w:rsidP="00C94738"/>
    <w:p w14:paraId="30EF22BF" w14:textId="77777777" w:rsidR="00C94738" w:rsidRPr="000A2642" w:rsidRDefault="00C94738" w:rsidP="00C94738">
      <w:pPr>
        <w:tabs>
          <w:tab w:val="left" w:pos="1701"/>
          <w:tab w:val="right" w:pos="9923"/>
        </w:tabs>
        <w:ind w:left="1134"/>
      </w:pPr>
      <w:r w:rsidRPr="000A2642">
        <w:rPr>
          <w:b/>
          <w:bCs/>
        </w:rPr>
        <w:t>(i)</w:t>
      </w:r>
      <w:r w:rsidRPr="000A2642">
        <w:tab/>
        <w:t xml:space="preserve">Circle the most likely point on the scatter diagram for this Saturday. </w:t>
      </w:r>
      <w:r w:rsidRPr="000A2642">
        <w:tab/>
      </w:r>
      <w:r w:rsidRPr="000A2642">
        <w:rPr>
          <w:b/>
          <w:bCs/>
        </w:rPr>
        <w:t>[1]</w:t>
      </w:r>
    </w:p>
    <w:p w14:paraId="6114D339" w14:textId="77777777" w:rsidR="00C94738" w:rsidRPr="000A2642" w:rsidRDefault="00C94738" w:rsidP="00C94738"/>
    <w:p w14:paraId="76F829BD" w14:textId="77777777" w:rsidR="00C94738" w:rsidRPr="000A2642" w:rsidRDefault="00C94738" w:rsidP="00C94738">
      <w:r w:rsidRPr="000A2642">
        <w:tab/>
      </w:r>
      <w:r w:rsidRPr="000A2642">
        <w:tab/>
      </w:r>
      <w:r w:rsidRPr="000A2642">
        <w:rPr>
          <w:b/>
          <w:bCs/>
        </w:rPr>
        <w:t>(ii)</w:t>
      </w:r>
      <w:r w:rsidRPr="000A2642">
        <w:tab/>
        <w:t xml:space="preserve">Explain why you chose this point. </w:t>
      </w:r>
    </w:p>
    <w:p w14:paraId="2966376A" w14:textId="77777777" w:rsidR="00C94738" w:rsidRPr="000A2642" w:rsidRDefault="00C94738" w:rsidP="00C94738"/>
    <w:p w14:paraId="5168ABCF" w14:textId="6463677C" w:rsidR="00C94738" w:rsidRDefault="00C94738" w:rsidP="00C94738">
      <w:pPr>
        <w:tabs>
          <w:tab w:val="left" w:pos="567"/>
        </w:tabs>
        <w:ind w:left="1701"/>
      </w:pPr>
      <w:r>
        <w:t>..</w:t>
      </w:r>
      <w:r w:rsidRPr="000C2AAB">
        <w:t>………………………………………………………………………………………</w:t>
      </w:r>
      <w:r w:rsidR="001C13C5">
        <w:t>..</w:t>
      </w:r>
      <w:r w:rsidRPr="000C2AAB">
        <w:t>………</w:t>
      </w:r>
    </w:p>
    <w:p w14:paraId="3793F6EC" w14:textId="77777777" w:rsidR="00C94738" w:rsidRDefault="00C94738" w:rsidP="00C94738">
      <w:pPr>
        <w:tabs>
          <w:tab w:val="left" w:pos="567"/>
        </w:tabs>
        <w:ind w:left="1701"/>
      </w:pPr>
    </w:p>
    <w:p w14:paraId="42748397" w14:textId="7665F498" w:rsidR="00C94738" w:rsidRDefault="00C94738" w:rsidP="00C94738">
      <w:pPr>
        <w:tabs>
          <w:tab w:val="left" w:pos="567"/>
          <w:tab w:val="left" w:pos="1134"/>
        </w:tabs>
        <w:ind w:left="1701"/>
      </w:pPr>
      <w:r>
        <w:t>....</w:t>
      </w:r>
      <w:r w:rsidRPr="000C2AAB">
        <w:t>……………………………………………………………………………………</w:t>
      </w:r>
      <w:r w:rsidR="001C13C5">
        <w:t>..</w:t>
      </w:r>
      <w:r w:rsidRPr="000C2AAB">
        <w:t>……</w:t>
      </w:r>
      <w:r>
        <w:t xml:space="preserve"> </w:t>
      </w:r>
      <w:r w:rsidRPr="00511C04">
        <w:rPr>
          <w:b/>
          <w:bCs/>
        </w:rPr>
        <w:t>[</w:t>
      </w:r>
      <w:r>
        <w:rPr>
          <w:b/>
          <w:bCs/>
        </w:rPr>
        <w:t>1</w:t>
      </w:r>
      <w:r w:rsidRPr="00511C04">
        <w:rPr>
          <w:b/>
          <w:bCs/>
        </w:rPr>
        <w:t>]</w:t>
      </w:r>
    </w:p>
    <w:p w14:paraId="0AE9191E" w14:textId="77777777" w:rsidR="00C94738" w:rsidRPr="000A2642" w:rsidRDefault="00C94738" w:rsidP="00C94738"/>
    <w:p w14:paraId="2B753E89" w14:textId="77777777" w:rsidR="00C94738" w:rsidRDefault="00C94738" w:rsidP="00C94738">
      <w:r w:rsidRPr="000A2642">
        <w:tab/>
      </w:r>
      <w:r w:rsidRPr="000A2642">
        <w:rPr>
          <w:b/>
          <w:bCs/>
        </w:rPr>
        <w:t>(c)</w:t>
      </w:r>
      <w:r w:rsidRPr="000A2642">
        <w:tab/>
        <w:t>Use a line of best fit to predict the number of visitors on a Saturday that has a maximum</w:t>
      </w:r>
    </w:p>
    <w:p w14:paraId="4BECCECF" w14:textId="77777777" w:rsidR="00C94738" w:rsidRPr="000A2642" w:rsidRDefault="00C94738" w:rsidP="00C94738">
      <w:pPr>
        <w:ind w:firstLine="567"/>
      </w:pPr>
      <w:r>
        <w:tab/>
      </w:r>
      <w:r w:rsidRPr="000A2642">
        <w:t>temperature of 21</w:t>
      </w:r>
      <w:r w:rsidRPr="000A2642">
        <w:rPr>
          <w:sz w:val="11"/>
          <w:szCs w:val="11"/>
        </w:rPr>
        <w:t xml:space="preserve"> </w:t>
      </w:r>
      <w:r w:rsidRPr="000A2642">
        <w:t xml:space="preserve">°C. </w:t>
      </w:r>
    </w:p>
    <w:p w14:paraId="56C6A826" w14:textId="77777777" w:rsidR="00C94738" w:rsidRPr="000A2642" w:rsidRDefault="00C94738" w:rsidP="00C94738"/>
    <w:p w14:paraId="1E2DA88D" w14:textId="77777777" w:rsidR="00C94738" w:rsidRPr="000A2642" w:rsidRDefault="00C94738" w:rsidP="00C94738"/>
    <w:p w14:paraId="58A7EE88" w14:textId="77777777" w:rsidR="00C94738" w:rsidRPr="000A2642" w:rsidRDefault="00C94738" w:rsidP="00C94738"/>
    <w:p w14:paraId="60E88D63" w14:textId="44B1C2FD" w:rsidR="00C94738" w:rsidRDefault="00C94738" w:rsidP="00C94738">
      <w:pPr>
        <w:jc w:val="right"/>
      </w:pPr>
      <w:r w:rsidRPr="001C4DC9">
        <w:rPr>
          <w:b/>
          <w:bCs/>
        </w:rPr>
        <w:t>(</w:t>
      </w:r>
      <w:r>
        <w:rPr>
          <w:b/>
          <w:bCs/>
        </w:rPr>
        <w:t>c</w:t>
      </w:r>
      <w:r w:rsidRPr="001C4DC9">
        <w:rPr>
          <w:b/>
          <w:bCs/>
        </w:rPr>
        <w:t>)</w:t>
      </w:r>
      <w:r>
        <w:t xml:space="preserve"> </w:t>
      </w:r>
      <w:r w:rsidRPr="008A5B93">
        <w:t xml:space="preserve">……..…………….………………. </w:t>
      </w:r>
      <w:r w:rsidRPr="000A2642">
        <w:t>visitors</w:t>
      </w:r>
      <w:r w:rsidRPr="008A5B93">
        <w:rPr>
          <w:b/>
        </w:rPr>
        <w:t xml:space="preserve"> [</w:t>
      </w:r>
      <w:r>
        <w:rPr>
          <w:b/>
        </w:rPr>
        <w:t>2</w:t>
      </w:r>
      <w:r w:rsidRPr="008A5B93">
        <w:rPr>
          <w:b/>
        </w:rPr>
        <w:t>]</w:t>
      </w:r>
      <w:r>
        <w:br w:type="page"/>
      </w:r>
    </w:p>
    <w:p w14:paraId="20504D98" w14:textId="77777777" w:rsidR="00046CBB" w:rsidRDefault="00046CBB" w:rsidP="007B606A"/>
    <w:p w14:paraId="7FDBD223" w14:textId="24CCF58E" w:rsidR="00C94738" w:rsidRPr="000A2642" w:rsidRDefault="007E0E16" w:rsidP="00C94738">
      <w:r w:rsidRPr="005C5E88">
        <w:rPr>
          <w:b/>
          <w:bCs/>
        </w:rPr>
        <w:t>7</w:t>
      </w:r>
      <w:r w:rsidR="00C94738">
        <w:rPr>
          <w:rFonts w:cs="Arial"/>
          <w:color w:val="000000"/>
          <w:szCs w:val="22"/>
        </w:rPr>
        <w:tab/>
      </w:r>
      <w:r w:rsidR="00C94738" w:rsidRPr="000A2642">
        <w:t xml:space="preserve">A child has four identical wooden cubes of side length </w:t>
      </w:r>
      <w:r w:rsidR="00932384">
        <w:t>7</w:t>
      </w:r>
      <w:r w:rsidR="00C94738" w:rsidRPr="006F0AAC">
        <w:rPr>
          <w:sz w:val="11"/>
          <w:szCs w:val="11"/>
        </w:rPr>
        <w:t xml:space="preserve"> </w:t>
      </w:r>
      <w:r w:rsidR="00C94738" w:rsidRPr="000A2642">
        <w:t>cm.</w:t>
      </w:r>
    </w:p>
    <w:p w14:paraId="2F19962E" w14:textId="674C6302" w:rsidR="00C94738" w:rsidRPr="000A2642" w:rsidRDefault="00C94738" w:rsidP="00C94738">
      <w:pPr>
        <w:rPr>
          <w:rFonts w:cs="Arial"/>
          <w:color w:val="000000"/>
          <w:szCs w:val="22"/>
        </w:rPr>
      </w:pPr>
    </w:p>
    <w:p w14:paraId="03A33A28" w14:textId="77777777" w:rsidR="00C94738" w:rsidRPr="000A2642" w:rsidRDefault="00C94738" w:rsidP="00C94738">
      <w:pPr>
        <w:rPr>
          <w:rFonts w:cs="Arial"/>
          <w:color w:val="000000"/>
          <w:szCs w:val="22"/>
        </w:rPr>
      </w:pPr>
      <w:r w:rsidRPr="000A2642">
        <w:rPr>
          <w:rFonts w:cs="Arial"/>
          <w:color w:val="000000"/>
          <w:szCs w:val="22"/>
        </w:rPr>
        <w:tab/>
      </w:r>
      <w:r>
        <w:rPr>
          <w:rFonts w:cs="Arial"/>
          <w:noProof/>
          <w:color w:val="000000"/>
          <w:szCs w:val="22"/>
        </w:rPr>
        <w:drawing>
          <wp:inline distT="0" distB="0" distL="0" distR="0" wp14:anchorId="5F039EF7" wp14:editId="356CEC24">
            <wp:extent cx="2718822" cy="874778"/>
            <wp:effectExtent l="0" t="0" r="5715" b="1905"/>
            <wp:docPr id="547" name="Picture 547" descr="A child has four identical wooden cubes of side length 7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Picture 547" descr="A child has four identical wooden cubes of side length 7 cm"/>
                    <pic:cNvPicPr/>
                  </pic:nvPicPr>
                  <pic:blipFill>
                    <a:blip r:embed="rId24"/>
                    <a:stretch>
                      <a:fillRect/>
                    </a:stretch>
                  </pic:blipFill>
                  <pic:spPr>
                    <a:xfrm>
                      <a:off x="0" y="0"/>
                      <a:ext cx="2718822" cy="874778"/>
                    </a:xfrm>
                    <a:prstGeom prst="rect">
                      <a:avLst/>
                    </a:prstGeom>
                  </pic:spPr>
                </pic:pic>
              </a:graphicData>
            </a:graphic>
          </wp:inline>
        </w:drawing>
      </w:r>
    </w:p>
    <w:p w14:paraId="27FAC309" w14:textId="77777777" w:rsidR="00C94738" w:rsidRPr="000A2642" w:rsidRDefault="00C94738" w:rsidP="00C94738">
      <w:pPr>
        <w:rPr>
          <w:rFonts w:cs="Arial"/>
          <w:color w:val="000000"/>
          <w:szCs w:val="22"/>
        </w:rPr>
      </w:pPr>
    </w:p>
    <w:p w14:paraId="5A18F414" w14:textId="77777777" w:rsidR="00C94738" w:rsidRPr="000A2642" w:rsidRDefault="00C94738" w:rsidP="00C94738">
      <w:pPr>
        <w:rPr>
          <w:rFonts w:cs="Arial"/>
          <w:color w:val="000000"/>
          <w:szCs w:val="22"/>
        </w:rPr>
      </w:pPr>
      <w:r w:rsidRPr="000A2642">
        <w:rPr>
          <w:rFonts w:cs="Arial"/>
          <w:color w:val="000000"/>
          <w:szCs w:val="22"/>
        </w:rPr>
        <w:tab/>
      </w:r>
      <w:r w:rsidRPr="006F0AAC">
        <w:rPr>
          <w:rFonts w:cs="Arial"/>
          <w:b/>
          <w:bCs/>
          <w:color w:val="000000"/>
          <w:szCs w:val="22"/>
        </w:rPr>
        <w:t>(a)</w:t>
      </w:r>
      <w:r w:rsidRPr="000A2642">
        <w:rPr>
          <w:rFonts w:cs="Arial"/>
          <w:color w:val="000000"/>
          <w:szCs w:val="22"/>
        </w:rPr>
        <w:tab/>
        <w:t xml:space="preserve">They arrange the cubes in a 2 by 2 by 1 arrangement to form a cuboid. </w:t>
      </w:r>
    </w:p>
    <w:p w14:paraId="0A588BDE" w14:textId="77777777" w:rsidR="00C94738" w:rsidRPr="000A2642" w:rsidRDefault="00C94738" w:rsidP="00C94738">
      <w:pPr>
        <w:rPr>
          <w:rFonts w:cs="Arial"/>
          <w:color w:val="000000"/>
          <w:szCs w:val="22"/>
        </w:rPr>
      </w:pPr>
    </w:p>
    <w:p w14:paraId="01FA8D02" w14:textId="77777777" w:rsidR="00C94738" w:rsidRPr="000A2642" w:rsidRDefault="00C94738" w:rsidP="00C94738">
      <w:pPr>
        <w:rPr>
          <w:rFonts w:cs="Arial"/>
          <w:color w:val="000000"/>
          <w:szCs w:val="22"/>
        </w:rPr>
      </w:pPr>
      <w:r w:rsidRPr="000A2642">
        <w:rPr>
          <w:rFonts w:cs="Arial"/>
          <w:color w:val="000000"/>
          <w:szCs w:val="22"/>
        </w:rPr>
        <w:tab/>
      </w:r>
      <w:r w:rsidRPr="000A2642">
        <w:rPr>
          <w:rFonts w:cs="Arial"/>
          <w:color w:val="000000"/>
          <w:szCs w:val="22"/>
        </w:rPr>
        <w:tab/>
      </w:r>
      <w:r>
        <w:rPr>
          <w:rFonts w:cs="Arial"/>
          <w:noProof/>
          <w:color w:val="000000"/>
          <w:szCs w:val="22"/>
        </w:rPr>
        <w:drawing>
          <wp:inline distT="0" distB="0" distL="0" distR="0" wp14:anchorId="0E707CD7" wp14:editId="0C71EC92">
            <wp:extent cx="1121666" cy="704089"/>
            <wp:effectExtent l="0" t="0" r="2540" b="1270"/>
            <wp:docPr id="548" name="Picture 548" descr="cub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Picture 548" descr="cubes"/>
                    <pic:cNvPicPr/>
                  </pic:nvPicPr>
                  <pic:blipFill>
                    <a:blip r:embed="rId25"/>
                    <a:stretch>
                      <a:fillRect/>
                    </a:stretch>
                  </pic:blipFill>
                  <pic:spPr>
                    <a:xfrm>
                      <a:off x="0" y="0"/>
                      <a:ext cx="1121666" cy="704089"/>
                    </a:xfrm>
                    <a:prstGeom prst="rect">
                      <a:avLst/>
                    </a:prstGeom>
                  </pic:spPr>
                </pic:pic>
              </a:graphicData>
            </a:graphic>
          </wp:inline>
        </w:drawing>
      </w:r>
    </w:p>
    <w:p w14:paraId="0400328A" w14:textId="77777777" w:rsidR="00C94738" w:rsidRPr="000A2642" w:rsidRDefault="00C94738" w:rsidP="00C94738">
      <w:pPr>
        <w:rPr>
          <w:rFonts w:cs="Arial"/>
          <w:color w:val="000000"/>
          <w:szCs w:val="22"/>
        </w:rPr>
      </w:pPr>
    </w:p>
    <w:p w14:paraId="169F7D14" w14:textId="6E9A57E0" w:rsidR="00C94738" w:rsidRPr="000A2642" w:rsidRDefault="00C94738" w:rsidP="00C94738">
      <w:pPr>
        <w:tabs>
          <w:tab w:val="right" w:pos="9923"/>
        </w:tabs>
        <w:ind w:left="1134"/>
        <w:rPr>
          <w:rFonts w:cs="Arial"/>
          <w:color w:val="000000"/>
          <w:szCs w:val="22"/>
        </w:rPr>
      </w:pPr>
      <w:r w:rsidRPr="000A2642">
        <w:rPr>
          <w:rFonts w:cs="Arial"/>
          <w:color w:val="000000"/>
          <w:szCs w:val="22"/>
        </w:rPr>
        <w:t xml:space="preserve">Show that the surface area of the cuboid is </w:t>
      </w:r>
      <w:r w:rsidR="00285416">
        <w:rPr>
          <w:rFonts w:cs="Arial"/>
          <w:color w:val="000000"/>
          <w:szCs w:val="22"/>
        </w:rPr>
        <w:t>784</w:t>
      </w:r>
      <w:r w:rsidR="00160610" w:rsidRPr="00160610">
        <w:rPr>
          <w:rFonts w:cs="Arial"/>
          <w:color w:val="000000"/>
          <w:sz w:val="11"/>
          <w:szCs w:val="11"/>
        </w:rPr>
        <w:t xml:space="preserve"> </w:t>
      </w:r>
      <w:r w:rsidR="00160610">
        <w:rPr>
          <w:rFonts w:cs="Arial"/>
          <w:color w:val="000000"/>
          <w:szCs w:val="22"/>
        </w:rPr>
        <w:t>cm</w:t>
      </w:r>
      <w:r w:rsidRPr="006F0AAC">
        <w:rPr>
          <w:rFonts w:cs="Arial"/>
          <w:color w:val="000000"/>
          <w:position w:val="4"/>
          <w:szCs w:val="22"/>
          <w:vertAlign w:val="superscript"/>
        </w:rPr>
        <w:t>2</w:t>
      </w:r>
      <w:r w:rsidRPr="000A2642">
        <w:rPr>
          <w:rFonts w:cs="Arial"/>
          <w:color w:val="000000"/>
          <w:szCs w:val="22"/>
        </w:rPr>
        <w:t>.</w:t>
      </w:r>
      <w:r w:rsidRPr="000A2642">
        <w:rPr>
          <w:rFonts w:cs="Arial"/>
          <w:color w:val="000000"/>
          <w:szCs w:val="22"/>
        </w:rPr>
        <w:tab/>
      </w:r>
      <w:r w:rsidRPr="006F0AAC">
        <w:rPr>
          <w:rFonts w:cs="Arial"/>
          <w:b/>
          <w:bCs/>
          <w:color w:val="000000"/>
          <w:szCs w:val="22"/>
        </w:rPr>
        <w:t>[2]</w:t>
      </w:r>
    </w:p>
    <w:p w14:paraId="7F8E216C" w14:textId="77777777" w:rsidR="00C94738" w:rsidRPr="000A2642" w:rsidRDefault="00C94738" w:rsidP="00C94738">
      <w:pPr>
        <w:rPr>
          <w:rFonts w:cs="Arial"/>
          <w:color w:val="000000"/>
          <w:szCs w:val="22"/>
        </w:rPr>
      </w:pPr>
    </w:p>
    <w:p w14:paraId="0AA533E5" w14:textId="77777777" w:rsidR="00C94738" w:rsidRPr="000A2642" w:rsidRDefault="00C94738" w:rsidP="00C94738">
      <w:pPr>
        <w:rPr>
          <w:rFonts w:cs="Arial"/>
          <w:color w:val="000000"/>
          <w:szCs w:val="22"/>
        </w:rPr>
      </w:pPr>
    </w:p>
    <w:p w14:paraId="7EC4999A" w14:textId="77777777" w:rsidR="00C94738" w:rsidRPr="000A2642" w:rsidRDefault="00C94738" w:rsidP="00C94738">
      <w:pPr>
        <w:rPr>
          <w:rFonts w:cs="Arial"/>
          <w:color w:val="000000"/>
          <w:szCs w:val="22"/>
        </w:rPr>
      </w:pPr>
    </w:p>
    <w:p w14:paraId="574598BD" w14:textId="77777777" w:rsidR="00C94738" w:rsidRPr="000A2642" w:rsidRDefault="00C94738" w:rsidP="00C94738">
      <w:pPr>
        <w:rPr>
          <w:rFonts w:cs="Arial"/>
          <w:color w:val="000000"/>
          <w:szCs w:val="22"/>
        </w:rPr>
      </w:pPr>
    </w:p>
    <w:p w14:paraId="240164CD" w14:textId="77777777" w:rsidR="00C94738" w:rsidRPr="000A2642" w:rsidRDefault="00C94738" w:rsidP="00C94738">
      <w:pPr>
        <w:rPr>
          <w:rFonts w:cs="Arial"/>
          <w:color w:val="000000"/>
          <w:szCs w:val="22"/>
        </w:rPr>
      </w:pPr>
    </w:p>
    <w:p w14:paraId="6484D3A7" w14:textId="77777777" w:rsidR="00C94738" w:rsidRPr="000A2642" w:rsidRDefault="00C94738" w:rsidP="00C94738">
      <w:pPr>
        <w:rPr>
          <w:rFonts w:cs="Arial"/>
          <w:color w:val="000000"/>
          <w:szCs w:val="22"/>
        </w:rPr>
      </w:pPr>
    </w:p>
    <w:p w14:paraId="56B89CEF" w14:textId="77777777" w:rsidR="00C94738" w:rsidRPr="000A2642" w:rsidRDefault="00C94738" w:rsidP="00C94738">
      <w:pPr>
        <w:rPr>
          <w:rFonts w:cs="Arial"/>
          <w:color w:val="000000"/>
          <w:szCs w:val="22"/>
        </w:rPr>
      </w:pPr>
    </w:p>
    <w:p w14:paraId="036972EA" w14:textId="77777777" w:rsidR="00C94738" w:rsidRPr="000A2642" w:rsidRDefault="00C94738" w:rsidP="00C94738">
      <w:pPr>
        <w:rPr>
          <w:rFonts w:cs="Arial"/>
          <w:color w:val="000000"/>
          <w:szCs w:val="22"/>
        </w:rPr>
      </w:pPr>
    </w:p>
    <w:p w14:paraId="7F6A38AC" w14:textId="77777777" w:rsidR="00C94738" w:rsidRPr="000A2642" w:rsidRDefault="00C94738" w:rsidP="00C94738">
      <w:pPr>
        <w:rPr>
          <w:rFonts w:cs="Arial"/>
          <w:color w:val="000000"/>
          <w:szCs w:val="22"/>
        </w:rPr>
      </w:pPr>
    </w:p>
    <w:p w14:paraId="290D0B22" w14:textId="77777777" w:rsidR="00C94738" w:rsidRPr="000A2642" w:rsidRDefault="00C94738" w:rsidP="00C94738">
      <w:pPr>
        <w:rPr>
          <w:rFonts w:cs="Arial"/>
          <w:color w:val="000000"/>
          <w:szCs w:val="22"/>
        </w:rPr>
      </w:pPr>
    </w:p>
    <w:p w14:paraId="7470D983" w14:textId="77777777" w:rsidR="00C94738" w:rsidRPr="000A2642" w:rsidRDefault="00C94738" w:rsidP="00C94738">
      <w:pPr>
        <w:rPr>
          <w:rFonts w:cs="Arial"/>
          <w:color w:val="000000"/>
          <w:szCs w:val="22"/>
        </w:rPr>
      </w:pPr>
    </w:p>
    <w:p w14:paraId="28555F57" w14:textId="77777777" w:rsidR="00C94738" w:rsidRPr="000A2642" w:rsidRDefault="00C94738" w:rsidP="00C94738">
      <w:pPr>
        <w:rPr>
          <w:rFonts w:cs="Arial"/>
          <w:color w:val="000000"/>
          <w:szCs w:val="22"/>
        </w:rPr>
      </w:pPr>
    </w:p>
    <w:p w14:paraId="6E37640B" w14:textId="77777777" w:rsidR="00C94738" w:rsidRPr="000A2642" w:rsidRDefault="00C94738" w:rsidP="00C94738">
      <w:pPr>
        <w:rPr>
          <w:rFonts w:cs="Arial"/>
          <w:color w:val="000000"/>
          <w:szCs w:val="22"/>
        </w:rPr>
      </w:pPr>
    </w:p>
    <w:p w14:paraId="5E05F939" w14:textId="77777777" w:rsidR="00C94738" w:rsidRPr="000A2642" w:rsidRDefault="00C94738" w:rsidP="00C94738">
      <w:pPr>
        <w:rPr>
          <w:rFonts w:cs="Arial"/>
          <w:color w:val="000000"/>
          <w:szCs w:val="22"/>
        </w:rPr>
      </w:pPr>
    </w:p>
    <w:p w14:paraId="2636EA08" w14:textId="77777777" w:rsidR="00C94738" w:rsidRPr="000A2642" w:rsidRDefault="00C94738" w:rsidP="00C94738">
      <w:pPr>
        <w:rPr>
          <w:rFonts w:cs="Arial"/>
          <w:color w:val="000000"/>
          <w:szCs w:val="22"/>
        </w:rPr>
      </w:pPr>
    </w:p>
    <w:p w14:paraId="23BD0515" w14:textId="77777777" w:rsidR="00C94738" w:rsidRPr="000A2642" w:rsidRDefault="00C94738" w:rsidP="00C94738">
      <w:pPr>
        <w:rPr>
          <w:rFonts w:cs="Arial"/>
          <w:color w:val="000000"/>
          <w:szCs w:val="22"/>
        </w:rPr>
      </w:pPr>
      <w:r w:rsidRPr="000A2642">
        <w:rPr>
          <w:rFonts w:cs="Arial"/>
          <w:color w:val="000000"/>
          <w:szCs w:val="22"/>
        </w:rPr>
        <w:tab/>
      </w:r>
      <w:r w:rsidRPr="006F0AAC">
        <w:rPr>
          <w:rFonts w:cs="Arial"/>
          <w:b/>
          <w:bCs/>
          <w:color w:val="000000"/>
          <w:szCs w:val="22"/>
        </w:rPr>
        <w:t>(b)</w:t>
      </w:r>
      <w:r w:rsidRPr="000A2642">
        <w:rPr>
          <w:rFonts w:cs="Arial"/>
          <w:color w:val="000000"/>
          <w:szCs w:val="22"/>
        </w:rPr>
        <w:tab/>
        <w:t xml:space="preserve">The child rearranges the cubes in a 4 by 1 by 1 arrangement to form a different cuboid. </w:t>
      </w:r>
    </w:p>
    <w:p w14:paraId="2578B7BE" w14:textId="77777777" w:rsidR="00C94738" w:rsidRPr="000A2642" w:rsidRDefault="00C94738" w:rsidP="00C94738">
      <w:pPr>
        <w:rPr>
          <w:rFonts w:cs="Arial"/>
          <w:color w:val="000000"/>
          <w:szCs w:val="22"/>
        </w:rPr>
      </w:pPr>
    </w:p>
    <w:p w14:paraId="232DC7F2" w14:textId="77777777" w:rsidR="00C94738" w:rsidRPr="000A2642" w:rsidRDefault="00C94738" w:rsidP="00C94738">
      <w:pPr>
        <w:rPr>
          <w:rFonts w:cs="Arial"/>
          <w:color w:val="000000"/>
          <w:szCs w:val="22"/>
        </w:rPr>
      </w:pPr>
      <w:r w:rsidRPr="000A2642">
        <w:rPr>
          <w:rFonts w:cs="Arial"/>
          <w:color w:val="000000"/>
          <w:szCs w:val="22"/>
        </w:rPr>
        <w:tab/>
      </w:r>
      <w:r w:rsidRPr="000A2642">
        <w:rPr>
          <w:rFonts w:cs="Arial"/>
          <w:color w:val="000000"/>
          <w:szCs w:val="22"/>
        </w:rPr>
        <w:tab/>
      </w:r>
      <w:r>
        <w:rPr>
          <w:rFonts w:cs="Arial"/>
          <w:noProof/>
          <w:color w:val="000000"/>
          <w:szCs w:val="22"/>
        </w:rPr>
        <w:drawing>
          <wp:inline distT="0" distB="0" distL="0" distR="0" wp14:anchorId="098D53D1" wp14:editId="0DD523F0">
            <wp:extent cx="1825756" cy="569977"/>
            <wp:effectExtent l="0" t="0" r="3175" b="1905"/>
            <wp:docPr id="549" name="Picture 549" descr="cub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Picture 549" descr="cubes"/>
                    <pic:cNvPicPr/>
                  </pic:nvPicPr>
                  <pic:blipFill>
                    <a:blip r:embed="rId26"/>
                    <a:stretch>
                      <a:fillRect/>
                    </a:stretch>
                  </pic:blipFill>
                  <pic:spPr>
                    <a:xfrm>
                      <a:off x="0" y="0"/>
                      <a:ext cx="1825756" cy="569977"/>
                    </a:xfrm>
                    <a:prstGeom prst="rect">
                      <a:avLst/>
                    </a:prstGeom>
                  </pic:spPr>
                </pic:pic>
              </a:graphicData>
            </a:graphic>
          </wp:inline>
        </w:drawing>
      </w:r>
    </w:p>
    <w:p w14:paraId="2E5C532D" w14:textId="77777777" w:rsidR="00C94738" w:rsidRPr="000A2642" w:rsidRDefault="00C94738" w:rsidP="00C94738">
      <w:pPr>
        <w:rPr>
          <w:rFonts w:cs="Arial"/>
          <w:color w:val="000000"/>
          <w:szCs w:val="22"/>
        </w:rPr>
      </w:pPr>
    </w:p>
    <w:p w14:paraId="26EFAB08" w14:textId="77777777" w:rsidR="00C94738" w:rsidRPr="000A2642" w:rsidRDefault="00C94738" w:rsidP="00C94738">
      <w:pPr>
        <w:ind w:left="1134" w:firstLine="6"/>
        <w:rPr>
          <w:rFonts w:cs="Arial"/>
          <w:color w:val="000000"/>
          <w:szCs w:val="22"/>
        </w:rPr>
      </w:pPr>
      <w:r w:rsidRPr="000A2642">
        <w:rPr>
          <w:rFonts w:cs="Arial"/>
          <w:color w:val="000000"/>
          <w:szCs w:val="22"/>
        </w:rPr>
        <w:t xml:space="preserve">Calculate the percentage increase in surface area for this cuboid compared with the </w:t>
      </w:r>
      <w:r w:rsidRPr="000A2642">
        <w:rPr>
          <w:rFonts w:cs="Arial"/>
          <w:color w:val="000000"/>
          <w:szCs w:val="22"/>
        </w:rPr>
        <w:br/>
        <w:t>2 by 2 by 1 cuboid.</w:t>
      </w:r>
    </w:p>
    <w:p w14:paraId="538128E6" w14:textId="77777777" w:rsidR="00C94738" w:rsidRPr="000A2642" w:rsidRDefault="00C94738" w:rsidP="00C94738">
      <w:pPr>
        <w:rPr>
          <w:rFonts w:cs="Arial"/>
          <w:color w:val="000000"/>
          <w:szCs w:val="22"/>
        </w:rPr>
      </w:pPr>
    </w:p>
    <w:p w14:paraId="1D0AD4FA" w14:textId="77777777" w:rsidR="00C94738" w:rsidRPr="000A2642" w:rsidRDefault="00C94738" w:rsidP="00C94738">
      <w:pPr>
        <w:rPr>
          <w:rFonts w:cs="Arial"/>
          <w:color w:val="000000"/>
          <w:szCs w:val="22"/>
        </w:rPr>
      </w:pPr>
    </w:p>
    <w:p w14:paraId="439930FE" w14:textId="77777777" w:rsidR="00C94738" w:rsidRPr="000A2642" w:rsidRDefault="00C94738" w:rsidP="00C94738">
      <w:pPr>
        <w:rPr>
          <w:rFonts w:cs="Arial"/>
          <w:color w:val="000000"/>
          <w:szCs w:val="22"/>
        </w:rPr>
      </w:pPr>
    </w:p>
    <w:p w14:paraId="66F966A0" w14:textId="77777777" w:rsidR="00C94738" w:rsidRPr="000A2642" w:rsidRDefault="00C94738" w:rsidP="00C94738">
      <w:pPr>
        <w:rPr>
          <w:rFonts w:cs="Arial"/>
          <w:color w:val="000000"/>
          <w:szCs w:val="22"/>
        </w:rPr>
      </w:pPr>
    </w:p>
    <w:p w14:paraId="08E2E69D" w14:textId="77777777" w:rsidR="00C94738" w:rsidRPr="000A2642" w:rsidRDefault="00C94738" w:rsidP="00C94738">
      <w:pPr>
        <w:rPr>
          <w:rFonts w:cs="Arial"/>
          <w:color w:val="000000"/>
          <w:szCs w:val="22"/>
        </w:rPr>
      </w:pPr>
    </w:p>
    <w:p w14:paraId="03B5CA63" w14:textId="77777777" w:rsidR="00C94738" w:rsidRPr="000A2642" w:rsidRDefault="00C94738" w:rsidP="00C94738">
      <w:pPr>
        <w:rPr>
          <w:rFonts w:cs="Arial"/>
          <w:color w:val="000000"/>
          <w:szCs w:val="22"/>
        </w:rPr>
      </w:pPr>
    </w:p>
    <w:p w14:paraId="7021F807" w14:textId="77777777" w:rsidR="00C94738" w:rsidRPr="000A2642" w:rsidRDefault="00C94738" w:rsidP="00C94738">
      <w:pPr>
        <w:rPr>
          <w:rFonts w:cs="Arial"/>
          <w:color w:val="000000"/>
          <w:szCs w:val="22"/>
        </w:rPr>
      </w:pPr>
    </w:p>
    <w:p w14:paraId="623509FE" w14:textId="77777777" w:rsidR="00C94738" w:rsidRPr="000A2642" w:rsidRDefault="00C94738" w:rsidP="00C94738">
      <w:pPr>
        <w:rPr>
          <w:rFonts w:cs="Arial"/>
          <w:color w:val="000000"/>
          <w:szCs w:val="22"/>
        </w:rPr>
      </w:pPr>
    </w:p>
    <w:p w14:paraId="27CD5361" w14:textId="77777777" w:rsidR="00C94738" w:rsidRPr="000A2642" w:rsidRDefault="00C94738" w:rsidP="00C94738">
      <w:pPr>
        <w:rPr>
          <w:rFonts w:cs="Arial"/>
          <w:color w:val="000000"/>
          <w:szCs w:val="22"/>
        </w:rPr>
      </w:pPr>
    </w:p>
    <w:p w14:paraId="0B047E9E" w14:textId="77777777" w:rsidR="00C94738" w:rsidRPr="000A2642" w:rsidRDefault="00C94738" w:rsidP="00C94738">
      <w:pPr>
        <w:rPr>
          <w:rFonts w:cs="Arial"/>
          <w:color w:val="000000"/>
          <w:szCs w:val="22"/>
        </w:rPr>
      </w:pPr>
    </w:p>
    <w:p w14:paraId="467A26B9" w14:textId="77777777" w:rsidR="00C94738" w:rsidRPr="008A5B93" w:rsidRDefault="00C94738" w:rsidP="00C94738">
      <w:pPr>
        <w:jc w:val="right"/>
      </w:pPr>
      <w:r w:rsidRPr="001C4DC9">
        <w:rPr>
          <w:b/>
          <w:bCs/>
        </w:rPr>
        <w:t>(</w:t>
      </w:r>
      <w:r>
        <w:rPr>
          <w:b/>
          <w:bCs/>
        </w:rPr>
        <w:t>b</w:t>
      </w:r>
      <w:r w:rsidRPr="001C4DC9">
        <w:rPr>
          <w:b/>
          <w:bCs/>
        </w:rPr>
        <w:t>)</w:t>
      </w:r>
      <w:r>
        <w:t xml:space="preserve"> </w:t>
      </w:r>
      <w:r w:rsidRPr="008A5B93">
        <w:t xml:space="preserve">……..…………….………………. </w:t>
      </w:r>
      <w:r>
        <w:t xml:space="preserve">% </w:t>
      </w:r>
      <w:r w:rsidRPr="008A5B93">
        <w:rPr>
          <w:b/>
        </w:rPr>
        <w:t>[</w:t>
      </w:r>
      <w:r>
        <w:rPr>
          <w:b/>
        </w:rPr>
        <w:t>4</w:t>
      </w:r>
      <w:r w:rsidRPr="008A5B93">
        <w:rPr>
          <w:b/>
        </w:rPr>
        <w:t>]</w:t>
      </w:r>
    </w:p>
    <w:p w14:paraId="292C86E7" w14:textId="2B9BEF18" w:rsidR="00C94738" w:rsidRDefault="00C94738">
      <w:pPr>
        <w:spacing w:line="240" w:lineRule="auto"/>
      </w:pPr>
      <w:r>
        <w:br w:type="page"/>
      </w:r>
    </w:p>
    <w:p w14:paraId="3109F6C6" w14:textId="1B7D5163" w:rsidR="00046CBB" w:rsidRDefault="00046CBB">
      <w:pPr>
        <w:spacing w:line="240" w:lineRule="auto"/>
      </w:pPr>
    </w:p>
    <w:p w14:paraId="07C712CA" w14:textId="5DB002E3" w:rsidR="00C94738" w:rsidRPr="006F0AAC" w:rsidRDefault="00D54645" w:rsidP="00C94738">
      <w:pPr>
        <w:rPr>
          <w:rFonts w:asciiTheme="minorHAnsi" w:hAnsiTheme="minorHAnsi" w:cstheme="minorHAnsi"/>
        </w:rPr>
      </w:pPr>
      <w:r w:rsidRPr="00D54645">
        <w:rPr>
          <w:b/>
          <w:bCs/>
        </w:rPr>
        <w:t>8</w:t>
      </w:r>
      <w:r w:rsidR="00C94738">
        <w:rPr>
          <w:rFonts w:asciiTheme="minorHAnsi" w:hAnsiTheme="minorHAnsi" w:cstheme="minorHAnsi"/>
        </w:rPr>
        <w:tab/>
      </w:r>
      <w:r w:rsidR="00C94738" w:rsidRPr="006F0AAC">
        <w:t>Triangles ABC and DEF are mathematically similar.</w:t>
      </w:r>
    </w:p>
    <w:p w14:paraId="7B288B8C" w14:textId="2490E23B" w:rsidR="00C94738" w:rsidRPr="006F0AAC" w:rsidRDefault="0084779A" w:rsidP="00C94738">
      <w:r>
        <w:rPr>
          <w:noProof/>
        </w:rPr>
        <w:drawing>
          <wp:anchor distT="0" distB="0" distL="114300" distR="114300" simplePos="0" relativeHeight="251705856" behindDoc="0" locked="0" layoutInCell="1" allowOverlap="1" wp14:anchorId="1E31FD1A" wp14:editId="7A9DA2E3">
            <wp:simplePos x="0" y="0"/>
            <wp:positionH relativeFrom="column">
              <wp:posOffset>355359</wp:posOffset>
            </wp:positionH>
            <wp:positionV relativeFrom="paragraph">
              <wp:posOffset>253395</wp:posOffset>
            </wp:positionV>
            <wp:extent cx="5651003" cy="1472187"/>
            <wp:effectExtent l="0" t="0" r="6985" b="0"/>
            <wp:wrapTopAndBottom/>
            <wp:docPr id="260429568" name="Picture 1" descr="Triangles ABC and DEF are mathematically similar. Angle ABC = Angle DEF.&#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429568" name="Picture 1" descr="Triangles ABC and DEF are mathematically similar. Angle ABC = Angle DEF.&#10;"/>
                    <pic:cNvPicPr/>
                  </pic:nvPicPr>
                  <pic:blipFill>
                    <a:blip r:embed="rId27"/>
                    <a:stretch>
                      <a:fillRect/>
                    </a:stretch>
                  </pic:blipFill>
                  <pic:spPr>
                    <a:xfrm>
                      <a:off x="0" y="0"/>
                      <a:ext cx="5651003" cy="1472187"/>
                    </a:xfrm>
                    <a:prstGeom prst="rect">
                      <a:avLst/>
                    </a:prstGeom>
                  </pic:spPr>
                </pic:pic>
              </a:graphicData>
            </a:graphic>
          </wp:anchor>
        </w:drawing>
      </w:r>
      <w:r w:rsidR="00C94738" w:rsidRPr="006F0AAC">
        <w:tab/>
        <w:t xml:space="preserve">Angle ABC </w:t>
      </w:r>
      <w:r w:rsidR="00C94738" w:rsidRPr="006F0AAC">
        <w:rPr>
          <w:rFonts w:ascii="MMTimes" w:hAnsi="MMTimes" w:cs="MMTimes"/>
        </w:rPr>
        <w:t>=</w:t>
      </w:r>
      <w:r w:rsidR="00C94738" w:rsidRPr="006F0AAC">
        <w:t xml:space="preserve"> Angle DEF.</w:t>
      </w:r>
    </w:p>
    <w:p w14:paraId="3D53E446" w14:textId="77777777" w:rsidR="0084779A" w:rsidRDefault="0084779A" w:rsidP="00C94738"/>
    <w:p w14:paraId="0E21C12A" w14:textId="40E21BDE" w:rsidR="00C94738" w:rsidRPr="006F0AAC" w:rsidRDefault="00C94738" w:rsidP="00C94738">
      <w:r w:rsidRPr="006F0AAC">
        <w:tab/>
      </w:r>
    </w:p>
    <w:p w14:paraId="3FFC12E4" w14:textId="77777777" w:rsidR="00C94738" w:rsidRPr="006F0AAC" w:rsidRDefault="00C94738" w:rsidP="00C94738">
      <w:r w:rsidRPr="006F0AAC">
        <w:tab/>
        <w:t xml:space="preserve">Calculate the perimeter of triangle ABC. </w:t>
      </w:r>
    </w:p>
    <w:p w14:paraId="446D9C3B" w14:textId="77777777" w:rsidR="00C94738" w:rsidRPr="006F0AAC" w:rsidRDefault="00C94738" w:rsidP="00C94738"/>
    <w:p w14:paraId="3C0F5063" w14:textId="77777777" w:rsidR="00C94738" w:rsidRPr="006F0AAC" w:rsidRDefault="00C94738" w:rsidP="00C9473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328BAE59" w14:textId="77777777" w:rsidR="00C94738" w:rsidRPr="006F0AAC" w:rsidRDefault="00C94738" w:rsidP="00C9473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b/>
          <w:bCs/>
          <w:color w:val="000000"/>
          <w:szCs w:val="22"/>
        </w:rPr>
      </w:pPr>
    </w:p>
    <w:p w14:paraId="33AC51A4" w14:textId="77777777" w:rsidR="00C94738" w:rsidRPr="006F0AAC" w:rsidRDefault="00C94738" w:rsidP="00C9473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4C4DB17" w14:textId="77777777" w:rsidR="00C94738" w:rsidRPr="006F0AAC" w:rsidRDefault="00C94738" w:rsidP="00C9473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F15EB61" w14:textId="77777777" w:rsidR="00C94738" w:rsidRPr="006F0AAC" w:rsidRDefault="00C94738" w:rsidP="00C9473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6F3C2FA" w14:textId="77777777" w:rsidR="00C94738" w:rsidRPr="006F0AAC" w:rsidRDefault="00C94738" w:rsidP="00C9473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08BC964" w14:textId="77777777" w:rsidR="00C94738" w:rsidRPr="006F0AAC" w:rsidRDefault="00C94738" w:rsidP="00C9473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DB9A943" w14:textId="77777777" w:rsidR="00C94738" w:rsidRPr="006F0AAC" w:rsidRDefault="00C94738" w:rsidP="00C9473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69F686D" w14:textId="77777777" w:rsidR="00C94738" w:rsidRPr="006F0AAC" w:rsidRDefault="00C94738" w:rsidP="00C9473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C75E575" w14:textId="77777777" w:rsidR="00C94738" w:rsidRPr="006F0AAC" w:rsidRDefault="00C94738" w:rsidP="00C9473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1F07465" w14:textId="77777777" w:rsidR="00C94738" w:rsidRPr="006F0AAC" w:rsidRDefault="00C94738" w:rsidP="00C9473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0AE3E0E" w14:textId="77777777" w:rsidR="00C94738" w:rsidRPr="006F0AAC" w:rsidRDefault="00C94738" w:rsidP="00C9473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78F6033" w14:textId="77777777" w:rsidR="00C94738" w:rsidRPr="006F0AAC" w:rsidRDefault="00C94738" w:rsidP="00C9473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26A5872" w14:textId="77777777" w:rsidR="00C94738" w:rsidRPr="006F0AAC" w:rsidRDefault="00C94738" w:rsidP="00C9473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4CFF80A" w14:textId="77777777" w:rsidR="00C94738" w:rsidRPr="006F0AAC" w:rsidRDefault="00C94738" w:rsidP="00C9473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96B5D51" w14:textId="77777777" w:rsidR="00C94738" w:rsidRPr="006F0AAC" w:rsidRDefault="00C94738" w:rsidP="00C9473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6E7C36A" w14:textId="77777777" w:rsidR="00C94738" w:rsidRPr="006F0AAC" w:rsidRDefault="00C94738" w:rsidP="00C9473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440B54A" w14:textId="77777777" w:rsidR="00C94738" w:rsidRPr="006F0AAC" w:rsidRDefault="00C94738" w:rsidP="00C9473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177B46C" w14:textId="77777777" w:rsidR="00C94738" w:rsidRPr="006F0AAC" w:rsidRDefault="00C94738" w:rsidP="00C9473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851533A" w14:textId="77777777" w:rsidR="00C94738" w:rsidRPr="006F0AAC" w:rsidRDefault="00C94738" w:rsidP="00C9473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2F29031" w14:textId="77777777" w:rsidR="00C94738" w:rsidRPr="006F0AAC" w:rsidRDefault="00C94738" w:rsidP="00C9473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E928384" w14:textId="77777777" w:rsidR="00C94738" w:rsidRPr="006F0AAC" w:rsidRDefault="00C94738" w:rsidP="00C9473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5CC1F04" w14:textId="77777777" w:rsidR="00C94738" w:rsidRPr="008A5B93" w:rsidRDefault="00C94738" w:rsidP="00C94738">
      <w:pPr>
        <w:jc w:val="right"/>
      </w:pPr>
      <w:r>
        <w:t xml:space="preserve"> </w:t>
      </w:r>
      <w:r w:rsidRPr="008A5B93">
        <w:t xml:space="preserve">……..…………….………………. </w:t>
      </w:r>
      <w:r>
        <w:t xml:space="preserve">cm </w:t>
      </w:r>
      <w:r w:rsidRPr="008A5B93">
        <w:rPr>
          <w:b/>
        </w:rPr>
        <w:t>[</w:t>
      </w:r>
      <w:r>
        <w:rPr>
          <w:b/>
        </w:rPr>
        <w:t>4</w:t>
      </w:r>
      <w:r w:rsidRPr="008A5B93">
        <w:rPr>
          <w:b/>
        </w:rPr>
        <w:t>]</w:t>
      </w:r>
    </w:p>
    <w:p w14:paraId="51B5053E" w14:textId="32CEC1E8" w:rsidR="00A039F8" w:rsidRPr="00A039F8" w:rsidRDefault="00A039F8" w:rsidP="00C94738">
      <w:pPr>
        <w:tabs>
          <w:tab w:val="left" w:pos="567"/>
          <w:tab w:val="left" w:pos="1134"/>
          <w:tab w:val="left" w:pos="1701"/>
        </w:tabs>
      </w:pPr>
    </w:p>
    <w:p w14:paraId="36CD3DE1" w14:textId="7BACAC1D" w:rsidR="00A039F8" w:rsidRDefault="00A039F8">
      <w:pPr>
        <w:spacing w:line="240" w:lineRule="auto"/>
      </w:pPr>
    </w:p>
    <w:p w14:paraId="1052A863" w14:textId="6719AB66" w:rsidR="00C94738" w:rsidRPr="00C94738" w:rsidRDefault="005D5C14" w:rsidP="00C94738">
      <w:pPr>
        <w:rPr>
          <w:b/>
          <w:bCs/>
        </w:rPr>
      </w:pPr>
      <w:r w:rsidRPr="005D5C14">
        <w:rPr>
          <w:b/>
          <w:bCs/>
        </w:rPr>
        <w:t>9</w:t>
      </w:r>
      <w:r w:rsidRPr="005D5C14">
        <w:rPr>
          <w:b/>
          <w:bCs/>
        </w:rPr>
        <w:tab/>
      </w:r>
      <w:r w:rsidR="00C94738" w:rsidRPr="00C94738">
        <w:t xml:space="preserve">Given that </w:t>
      </w:r>
      <w:r w:rsidR="00C94738">
        <w:t>(2</w:t>
      </w:r>
      <w:r w:rsidR="00C94738" w:rsidRPr="00C94738">
        <w:rPr>
          <w:i/>
          <w:iCs/>
          <w:position w:val="4"/>
          <w:vertAlign w:val="superscript"/>
        </w:rPr>
        <w:t>k</w:t>
      </w:r>
      <w:r w:rsidR="00C94738">
        <w:t>)</w:t>
      </w:r>
      <w:r w:rsidR="00A33442">
        <w:rPr>
          <w:position w:val="2"/>
          <w:vertAlign w:val="superscript"/>
        </w:rPr>
        <w:t>7</w:t>
      </w:r>
      <w:r w:rsidR="00C94738" w:rsidRPr="00C94738">
        <w:t xml:space="preserve"> </w:t>
      </w:r>
      <w:r w:rsidR="00C94738">
        <w:sym w:font="Symbol" w:char="F0B4"/>
      </w:r>
      <w:r w:rsidR="00C94738">
        <w:t xml:space="preserve"> </w:t>
      </w:r>
      <w:r w:rsidR="00A33442">
        <w:t>16</w:t>
      </w:r>
      <w:r w:rsidR="00C94738">
        <w:t xml:space="preserve"> </w:t>
      </w:r>
      <w:r w:rsidR="00C94738">
        <w:rPr>
          <w:rFonts w:ascii="Cambria Math" w:hAnsi="Cambria Math"/>
        </w:rPr>
        <w:t>=</w:t>
      </w:r>
      <w:r w:rsidR="00C94738">
        <w:t xml:space="preserve"> 2</w:t>
      </w:r>
      <w:r w:rsidR="00C94738" w:rsidRPr="00C94738">
        <w:rPr>
          <w:position w:val="2"/>
          <w:vertAlign w:val="superscript"/>
        </w:rPr>
        <w:t>4</w:t>
      </w:r>
      <w:r w:rsidR="00A33442">
        <w:rPr>
          <w:position w:val="2"/>
          <w:vertAlign w:val="superscript"/>
        </w:rPr>
        <w:t>6</w:t>
      </w:r>
      <w:r w:rsidR="00C94738" w:rsidRPr="00C94738">
        <w:t xml:space="preserve">, find the value of </w:t>
      </w:r>
      <w:r w:rsidR="00C94738" w:rsidRPr="00C94738">
        <w:rPr>
          <w:i/>
          <w:iCs/>
        </w:rPr>
        <w:t>k</w:t>
      </w:r>
      <w:r w:rsidR="00C94738" w:rsidRPr="00C94738">
        <w:t>.</w:t>
      </w:r>
    </w:p>
    <w:p w14:paraId="093D1B4C" w14:textId="4E12A42C" w:rsidR="00BC0C74" w:rsidRPr="00C94738" w:rsidRDefault="00BC0C74" w:rsidP="00C94738"/>
    <w:p w14:paraId="3AD546DB" w14:textId="084CDD49" w:rsidR="00BC0C74" w:rsidRPr="00C94738" w:rsidRDefault="00BC0C74" w:rsidP="00C94738"/>
    <w:p w14:paraId="2DC4228E" w14:textId="77892DED" w:rsidR="005D5C14" w:rsidRPr="00C94738" w:rsidRDefault="005D5C14" w:rsidP="00C94738"/>
    <w:p w14:paraId="586E61B9" w14:textId="77777777" w:rsidR="005D5C14" w:rsidRPr="00C94738" w:rsidRDefault="005D5C14" w:rsidP="00C94738"/>
    <w:p w14:paraId="1DA7E2A1" w14:textId="1A32BC1F" w:rsidR="005D5C14" w:rsidRDefault="005D5C14" w:rsidP="00C94738"/>
    <w:p w14:paraId="2767C3FC" w14:textId="52D66267" w:rsidR="00C94738" w:rsidRDefault="00C94738" w:rsidP="00C94738"/>
    <w:p w14:paraId="0589EAAE" w14:textId="16FCBFD9" w:rsidR="00C94738" w:rsidRDefault="00C94738" w:rsidP="00C94738"/>
    <w:p w14:paraId="7958A8DE" w14:textId="59533FF6" w:rsidR="00C94738" w:rsidRDefault="00C94738" w:rsidP="00C94738"/>
    <w:p w14:paraId="69C9AF2F" w14:textId="795290B6" w:rsidR="00C94738" w:rsidRDefault="00C94738" w:rsidP="00C94738"/>
    <w:p w14:paraId="6F8692DF" w14:textId="18BD5F7D" w:rsidR="00C94738" w:rsidRDefault="00C94738" w:rsidP="00C94738"/>
    <w:p w14:paraId="3404F63C" w14:textId="77777777" w:rsidR="00C94738" w:rsidRPr="00C94738" w:rsidRDefault="00C94738" w:rsidP="00C94738"/>
    <w:p w14:paraId="7731D61D" w14:textId="092CE3FB" w:rsidR="005D5C14" w:rsidRPr="008A5B93" w:rsidRDefault="00C94738" w:rsidP="005D5C14">
      <w:pPr>
        <w:jc w:val="right"/>
      </w:pPr>
      <w:r w:rsidRPr="00C94738">
        <w:rPr>
          <w:i/>
          <w:iCs/>
        </w:rPr>
        <w:t xml:space="preserve">k </w:t>
      </w:r>
      <w:r>
        <w:rPr>
          <w:rFonts w:ascii="Cambria Math" w:hAnsi="Cambria Math"/>
          <w:b/>
          <w:bCs/>
        </w:rPr>
        <w:t>=</w:t>
      </w:r>
      <w:r w:rsidR="005D5C14">
        <w:t xml:space="preserve"> </w:t>
      </w:r>
      <w:r w:rsidR="005D5C14" w:rsidRPr="008A5B93">
        <w:t xml:space="preserve">……..…………….………………. </w:t>
      </w:r>
      <w:r w:rsidR="005D5C14" w:rsidRPr="008A5B93">
        <w:rPr>
          <w:b/>
        </w:rPr>
        <w:t>[</w:t>
      </w:r>
      <w:r>
        <w:rPr>
          <w:b/>
        </w:rPr>
        <w:t>3</w:t>
      </w:r>
      <w:r w:rsidR="005D5C14" w:rsidRPr="008A5B93">
        <w:rPr>
          <w:b/>
        </w:rPr>
        <w:t>]</w:t>
      </w:r>
    </w:p>
    <w:p w14:paraId="2674D7E7" w14:textId="79EB9C8C" w:rsidR="000E5811" w:rsidRDefault="000E5811">
      <w:pPr>
        <w:spacing w:line="240" w:lineRule="auto"/>
      </w:pPr>
      <w:r>
        <w:br w:type="page"/>
      </w:r>
    </w:p>
    <w:p w14:paraId="5F7C6858" w14:textId="77777777" w:rsidR="009E46A0" w:rsidRDefault="009E46A0" w:rsidP="009E46A0"/>
    <w:p w14:paraId="3A27FE96" w14:textId="0E0B668D" w:rsidR="00C94738" w:rsidRPr="00C94738" w:rsidRDefault="005D5C14" w:rsidP="00C94738">
      <w:r w:rsidRPr="00C94738">
        <w:rPr>
          <w:b/>
          <w:bCs/>
        </w:rPr>
        <w:t>10</w:t>
      </w:r>
      <w:r w:rsidRPr="005D5C14">
        <w:tab/>
      </w:r>
      <w:r w:rsidR="00C94738" w:rsidRPr="00C94738">
        <w:t>The highest common factor (HCF) of two numbers is 1</w:t>
      </w:r>
      <w:r w:rsidR="009A45D2">
        <w:t>5</w:t>
      </w:r>
      <w:r w:rsidR="00C94738" w:rsidRPr="00C94738">
        <w:t>.</w:t>
      </w:r>
    </w:p>
    <w:p w14:paraId="2B5E9AA2" w14:textId="77777777" w:rsidR="00C94738" w:rsidRPr="00C94738" w:rsidRDefault="00C94738" w:rsidP="00C94738">
      <w:pPr>
        <w:rPr>
          <w:rFonts w:cs="Arial"/>
          <w:color w:val="000000"/>
          <w:szCs w:val="22"/>
        </w:rPr>
      </w:pPr>
      <w:r w:rsidRPr="00C94738">
        <w:rPr>
          <w:rFonts w:ascii="Arial (TT)" w:hAnsi="Arial (TT)" w:cs="Arial (TT)"/>
          <w:color w:val="000000"/>
          <w:szCs w:val="22"/>
        </w:rPr>
        <w:tab/>
      </w:r>
      <w:r w:rsidRPr="00C94738">
        <w:rPr>
          <w:rFonts w:cs="Arial"/>
          <w:color w:val="000000"/>
          <w:szCs w:val="22"/>
        </w:rPr>
        <w:t>The lowest common multiple (LCM) of the same two numbers is 210.</w:t>
      </w:r>
    </w:p>
    <w:p w14:paraId="675F0008" w14:textId="6669EBB0" w:rsidR="00C94738" w:rsidRPr="00C94738" w:rsidRDefault="00C94738" w:rsidP="00C94738">
      <w:pPr>
        <w:rPr>
          <w:rFonts w:cs="Arial"/>
          <w:color w:val="000000"/>
          <w:szCs w:val="22"/>
        </w:rPr>
      </w:pPr>
      <w:r w:rsidRPr="00C94738">
        <w:rPr>
          <w:rFonts w:ascii="Arial (TT)" w:hAnsi="Arial (TT)" w:cs="Arial (TT)"/>
          <w:color w:val="000000"/>
          <w:szCs w:val="22"/>
        </w:rPr>
        <w:tab/>
      </w:r>
      <w:r w:rsidRPr="00C94738">
        <w:rPr>
          <w:rFonts w:cs="Arial"/>
          <w:color w:val="000000"/>
          <w:szCs w:val="22"/>
        </w:rPr>
        <w:t xml:space="preserve">The two numbers are </w:t>
      </w:r>
      <w:r w:rsidRPr="00C94738">
        <w:rPr>
          <w:rFonts w:ascii="Arial (TT)" w:hAnsi="Arial (TT)" w:cs="Arial (TT)"/>
          <w:b/>
          <w:color w:val="000000"/>
          <w:szCs w:val="22"/>
        </w:rPr>
        <w:t>not</w:t>
      </w:r>
      <w:r w:rsidRPr="00C94738">
        <w:rPr>
          <w:rFonts w:cs="Arial"/>
          <w:color w:val="000000"/>
          <w:szCs w:val="22"/>
        </w:rPr>
        <w:t xml:space="preserve"> 1</w:t>
      </w:r>
      <w:r w:rsidR="009A45D2">
        <w:rPr>
          <w:rFonts w:cs="Arial"/>
          <w:color w:val="000000"/>
          <w:szCs w:val="22"/>
        </w:rPr>
        <w:t>5</w:t>
      </w:r>
      <w:r w:rsidRPr="00C94738">
        <w:rPr>
          <w:rFonts w:cs="Arial"/>
          <w:color w:val="000000"/>
          <w:szCs w:val="22"/>
        </w:rPr>
        <w:t xml:space="preserve"> and 210.</w:t>
      </w:r>
    </w:p>
    <w:p w14:paraId="4291222D" w14:textId="77777777" w:rsidR="00C94738" w:rsidRPr="00C94738" w:rsidRDefault="00C94738" w:rsidP="00C94738">
      <w:pPr>
        <w:rPr>
          <w:rFonts w:ascii="Arial (TT)" w:hAnsi="Arial (TT)" w:cs="Arial (TT)"/>
          <w:color w:val="000000"/>
          <w:szCs w:val="22"/>
        </w:rPr>
      </w:pPr>
    </w:p>
    <w:p w14:paraId="54D8E812" w14:textId="77777777" w:rsidR="00C94738" w:rsidRPr="00C94738" w:rsidRDefault="00C94738" w:rsidP="00C94738">
      <w:pPr>
        <w:rPr>
          <w:rFonts w:cs="Arial"/>
          <w:color w:val="000000"/>
          <w:szCs w:val="22"/>
        </w:rPr>
      </w:pPr>
      <w:r w:rsidRPr="00C94738">
        <w:rPr>
          <w:rFonts w:ascii="Arial (TT)" w:hAnsi="Arial (TT)" w:cs="Arial (TT)"/>
          <w:color w:val="000000"/>
          <w:szCs w:val="22"/>
        </w:rPr>
        <w:tab/>
      </w:r>
      <w:r w:rsidRPr="00C94738">
        <w:rPr>
          <w:rFonts w:cs="Arial"/>
          <w:color w:val="000000"/>
          <w:szCs w:val="22"/>
        </w:rPr>
        <w:t>Find the two numbers.</w:t>
      </w:r>
    </w:p>
    <w:p w14:paraId="204BDE92" w14:textId="77777777" w:rsidR="00C94738" w:rsidRPr="00C94738" w:rsidRDefault="00C94738" w:rsidP="00C94738">
      <w:pPr>
        <w:rPr>
          <w:rFonts w:cs="Arial"/>
          <w:color w:val="000000"/>
          <w:szCs w:val="22"/>
        </w:rPr>
      </w:pPr>
    </w:p>
    <w:p w14:paraId="4E0EC224" w14:textId="19A64D53" w:rsidR="005D5C14" w:rsidRDefault="005D5C14" w:rsidP="00C94738"/>
    <w:p w14:paraId="29ED9E28" w14:textId="77777777" w:rsidR="00147959" w:rsidRDefault="00147959" w:rsidP="00C94738"/>
    <w:p w14:paraId="61DC9302" w14:textId="79309207" w:rsidR="00147959" w:rsidRDefault="00147959">
      <w:pPr>
        <w:spacing w:line="240" w:lineRule="auto"/>
      </w:pPr>
    </w:p>
    <w:p w14:paraId="575F226F" w14:textId="77B8DAF5" w:rsidR="00877782" w:rsidRDefault="00877782">
      <w:pPr>
        <w:spacing w:line="240" w:lineRule="auto"/>
      </w:pPr>
    </w:p>
    <w:p w14:paraId="09B4D2A8" w14:textId="79022F00" w:rsidR="00877782" w:rsidRDefault="00877782">
      <w:pPr>
        <w:spacing w:line="240" w:lineRule="auto"/>
      </w:pPr>
    </w:p>
    <w:p w14:paraId="63D20723" w14:textId="0B68B88A" w:rsidR="00877782" w:rsidRDefault="00877782">
      <w:pPr>
        <w:spacing w:line="240" w:lineRule="auto"/>
      </w:pPr>
    </w:p>
    <w:p w14:paraId="4B7C2C0C" w14:textId="75B29EC0" w:rsidR="00877782" w:rsidRDefault="00877782">
      <w:pPr>
        <w:spacing w:line="240" w:lineRule="auto"/>
      </w:pPr>
    </w:p>
    <w:p w14:paraId="60811626" w14:textId="533B86F2" w:rsidR="00877782" w:rsidRDefault="00877782">
      <w:pPr>
        <w:spacing w:line="240" w:lineRule="auto"/>
      </w:pPr>
    </w:p>
    <w:p w14:paraId="2DB4D545" w14:textId="0D668C5D" w:rsidR="00877782" w:rsidRDefault="00877782">
      <w:pPr>
        <w:spacing w:line="240" w:lineRule="auto"/>
      </w:pPr>
    </w:p>
    <w:p w14:paraId="32238C86" w14:textId="18D2C820" w:rsidR="00877782" w:rsidRDefault="00877782">
      <w:pPr>
        <w:spacing w:line="240" w:lineRule="auto"/>
      </w:pPr>
    </w:p>
    <w:p w14:paraId="69542620" w14:textId="5C4783CC" w:rsidR="00877782" w:rsidRDefault="00877782">
      <w:pPr>
        <w:spacing w:line="240" w:lineRule="auto"/>
      </w:pPr>
    </w:p>
    <w:p w14:paraId="3E9811B6" w14:textId="6AEC3C78" w:rsidR="00877782" w:rsidRDefault="00877782">
      <w:pPr>
        <w:spacing w:line="240" w:lineRule="auto"/>
      </w:pPr>
    </w:p>
    <w:p w14:paraId="03D8C122" w14:textId="2D75DA71" w:rsidR="00877782" w:rsidRDefault="00877782">
      <w:pPr>
        <w:spacing w:line="240" w:lineRule="auto"/>
      </w:pPr>
    </w:p>
    <w:p w14:paraId="1D49F785" w14:textId="39A97452" w:rsidR="00877782" w:rsidRDefault="00877782">
      <w:pPr>
        <w:spacing w:line="240" w:lineRule="auto"/>
      </w:pPr>
    </w:p>
    <w:p w14:paraId="34E040D0" w14:textId="1A2328EE" w:rsidR="00877782" w:rsidRDefault="00877782">
      <w:pPr>
        <w:spacing w:line="240" w:lineRule="auto"/>
      </w:pPr>
    </w:p>
    <w:p w14:paraId="51E6033C" w14:textId="0016E74C" w:rsidR="00877782" w:rsidRDefault="00877782">
      <w:pPr>
        <w:spacing w:line="240" w:lineRule="auto"/>
      </w:pPr>
    </w:p>
    <w:p w14:paraId="09B40190" w14:textId="59ACB892" w:rsidR="00877782" w:rsidRDefault="00877782">
      <w:pPr>
        <w:spacing w:line="240" w:lineRule="auto"/>
      </w:pPr>
    </w:p>
    <w:p w14:paraId="1B8C5DDB" w14:textId="2F2452E2" w:rsidR="00877782" w:rsidRPr="008A5B93" w:rsidRDefault="00877782" w:rsidP="001C4DC9">
      <w:pPr>
        <w:jc w:val="right"/>
      </w:pPr>
      <w:r w:rsidRPr="008A5B93">
        <w:t>……..…………….…</w:t>
      </w:r>
      <w:r>
        <w:t xml:space="preserve"> and </w:t>
      </w:r>
      <w:r w:rsidRPr="008A5B93">
        <w:t xml:space="preserve">……..…………….… </w:t>
      </w:r>
      <w:r w:rsidRPr="008A5B93">
        <w:rPr>
          <w:b/>
        </w:rPr>
        <w:t>[</w:t>
      </w:r>
      <w:r>
        <w:rPr>
          <w:b/>
        </w:rPr>
        <w:t>3</w:t>
      </w:r>
      <w:r w:rsidRPr="008A5B93">
        <w:rPr>
          <w:b/>
        </w:rPr>
        <w:t>]</w:t>
      </w:r>
    </w:p>
    <w:p w14:paraId="52319691" w14:textId="77777777" w:rsidR="00877782" w:rsidRDefault="00877782">
      <w:pPr>
        <w:spacing w:line="240" w:lineRule="auto"/>
        <w:rPr>
          <w:rFonts w:asciiTheme="minorHAnsi" w:hAnsiTheme="minorHAnsi" w:cstheme="minorHAnsi"/>
          <w:b/>
          <w:bCs/>
          <w:szCs w:val="22"/>
        </w:rPr>
      </w:pPr>
    </w:p>
    <w:p w14:paraId="41B2E736" w14:textId="77777777" w:rsidR="001C285E" w:rsidRPr="001C285E" w:rsidRDefault="001C285E" w:rsidP="001C285E"/>
    <w:p w14:paraId="3FFA4B8C" w14:textId="33C53CFC" w:rsidR="00877782" w:rsidRPr="00877782" w:rsidRDefault="001C285E" w:rsidP="00877782">
      <w:pPr>
        <w:rPr>
          <w:b/>
          <w:bCs/>
        </w:rPr>
      </w:pPr>
      <w:r w:rsidRPr="00877782">
        <w:rPr>
          <w:b/>
          <w:bCs/>
        </w:rPr>
        <w:t>1</w:t>
      </w:r>
      <w:r w:rsidR="007F1517" w:rsidRPr="00877782">
        <w:rPr>
          <w:b/>
          <w:bCs/>
        </w:rPr>
        <w:t>1</w:t>
      </w:r>
      <w:r w:rsidRPr="00877782">
        <w:tab/>
      </w:r>
      <w:r w:rsidR="00877782" w:rsidRPr="00877782">
        <w:t>Factorise fully</w:t>
      </w:r>
      <w:r w:rsidR="00877782">
        <w:t xml:space="preserve"> 30</w:t>
      </w:r>
      <w:r w:rsidR="00877782" w:rsidRPr="00877782">
        <w:rPr>
          <w:i/>
          <w:iCs/>
        </w:rPr>
        <w:t>x</w:t>
      </w:r>
      <w:r w:rsidR="00877782" w:rsidRPr="00877782">
        <w:rPr>
          <w:i/>
          <w:iCs/>
          <w:sz w:val="11"/>
          <w:szCs w:val="11"/>
          <w:vertAlign w:val="superscript"/>
        </w:rPr>
        <w:t xml:space="preserve"> </w:t>
      </w:r>
      <w:r w:rsidR="00877782" w:rsidRPr="00877782">
        <w:rPr>
          <w:position w:val="2"/>
          <w:vertAlign w:val="superscript"/>
        </w:rPr>
        <w:t>2</w:t>
      </w:r>
      <w:r w:rsidR="00877782" w:rsidRPr="00877782">
        <w:t xml:space="preserve"> </w:t>
      </w:r>
      <w:r w:rsidR="00877782">
        <w:rPr>
          <w:rFonts w:ascii="Cambria Math" w:hAnsi="Cambria Math"/>
        </w:rPr>
        <w:t>+</w:t>
      </w:r>
      <w:r w:rsidR="00877782">
        <w:t xml:space="preserve"> 2</w:t>
      </w:r>
      <w:r w:rsidR="00877782" w:rsidRPr="00877782">
        <w:rPr>
          <w:i/>
          <w:iCs/>
        </w:rPr>
        <w:t>x</w:t>
      </w:r>
      <w:r w:rsidR="00877782" w:rsidRPr="00877782">
        <w:t xml:space="preserve"> </w:t>
      </w:r>
      <w:r w:rsidR="00877782" w:rsidRPr="00877782">
        <w:rPr>
          <w:rFonts w:cs="Arial"/>
        </w:rPr>
        <w:t>–</w:t>
      </w:r>
      <w:r w:rsidR="00877782" w:rsidRPr="00877782">
        <w:t xml:space="preserve"> </w:t>
      </w:r>
      <w:r w:rsidR="00C03B50">
        <w:t>12</w:t>
      </w:r>
      <w:r w:rsidR="00877782">
        <w:t>.</w:t>
      </w:r>
    </w:p>
    <w:p w14:paraId="32533884" w14:textId="003121B7" w:rsidR="007F1517" w:rsidRPr="007F1517" w:rsidRDefault="007F1517" w:rsidP="007F1517"/>
    <w:p w14:paraId="3C4FC071" w14:textId="3DABE09E" w:rsidR="001C285E" w:rsidRPr="001C285E" w:rsidRDefault="001C285E" w:rsidP="007F1517">
      <w:pPr>
        <w:rPr>
          <w:rFonts w:cs="Arial"/>
          <w:color w:val="000000"/>
          <w:szCs w:val="22"/>
        </w:rPr>
      </w:pPr>
    </w:p>
    <w:p w14:paraId="2F6A571B" w14:textId="77BB7AFD" w:rsidR="007F1517" w:rsidRPr="007F1517" w:rsidRDefault="007F1517" w:rsidP="00877782"/>
    <w:p w14:paraId="1D9C6813" w14:textId="77777777" w:rsidR="007F1517" w:rsidRPr="007F1517" w:rsidRDefault="007F1517" w:rsidP="007F1517"/>
    <w:p w14:paraId="14515C66" w14:textId="77777777" w:rsidR="007F1517" w:rsidRPr="007F1517" w:rsidRDefault="007F1517" w:rsidP="007F1517"/>
    <w:p w14:paraId="10527113" w14:textId="6E6A2E40" w:rsidR="007F1517" w:rsidRDefault="007F1517" w:rsidP="007F1517"/>
    <w:p w14:paraId="7A7D2E47" w14:textId="2F6562B0" w:rsidR="00877782" w:rsidRDefault="00877782" w:rsidP="007F1517"/>
    <w:p w14:paraId="5F87CE61" w14:textId="78055446" w:rsidR="00877782" w:rsidRDefault="00877782" w:rsidP="007F1517"/>
    <w:p w14:paraId="7F7EF6FD" w14:textId="44D647F6" w:rsidR="00877782" w:rsidRDefault="00877782" w:rsidP="007F1517"/>
    <w:p w14:paraId="6B93928A" w14:textId="1769A0BC" w:rsidR="00877782" w:rsidRDefault="00877782" w:rsidP="007F1517"/>
    <w:p w14:paraId="4A4815A7" w14:textId="4A737AD7" w:rsidR="00877782" w:rsidRDefault="00877782" w:rsidP="007F1517"/>
    <w:p w14:paraId="4B3C5568" w14:textId="64A565AC" w:rsidR="00877782" w:rsidRDefault="00877782" w:rsidP="007F1517"/>
    <w:p w14:paraId="383A7118" w14:textId="351177FE" w:rsidR="00877782" w:rsidRDefault="00877782" w:rsidP="007F1517"/>
    <w:p w14:paraId="7A350FAE" w14:textId="60A78031" w:rsidR="00877782" w:rsidRDefault="00877782" w:rsidP="007F1517"/>
    <w:p w14:paraId="14EDCCEB" w14:textId="01DB032E" w:rsidR="00877782" w:rsidRDefault="00877782" w:rsidP="007F1517"/>
    <w:p w14:paraId="4A15AAD7" w14:textId="3C47DD9D" w:rsidR="00877782" w:rsidRDefault="00877782" w:rsidP="007F1517"/>
    <w:p w14:paraId="2C0DA2E8" w14:textId="222F7414" w:rsidR="00877782" w:rsidRDefault="00877782" w:rsidP="007F1517"/>
    <w:p w14:paraId="1184D5EC" w14:textId="300F6A1F" w:rsidR="00877782" w:rsidRDefault="00877782" w:rsidP="007F1517"/>
    <w:p w14:paraId="5A66E141" w14:textId="37DC6B15" w:rsidR="00877782" w:rsidRDefault="00877782" w:rsidP="007F1517"/>
    <w:p w14:paraId="1E04D0C2" w14:textId="39C96AEF" w:rsidR="00877782" w:rsidRDefault="00877782" w:rsidP="007F1517"/>
    <w:p w14:paraId="7F181F19" w14:textId="27B71618" w:rsidR="00877782" w:rsidRDefault="00877782" w:rsidP="007F1517"/>
    <w:p w14:paraId="66C08042" w14:textId="77777777" w:rsidR="00877782" w:rsidRDefault="00877782" w:rsidP="007F1517"/>
    <w:p w14:paraId="25D64238" w14:textId="77777777" w:rsidR="00877782" w:rsidRPr="007F1517" w:rsidRDefault="00877782" w:rsidP="007F1517"/>
    <w:p w14:paraId="45C8AC56" w14:textId="77777777" w:rsidR="007F1517" w:rsidRPr="007F1517" w:rsidRDefault="007F1517" w:rsidP="007F1517"/>
    <w:p w14:paraId="1060FD3B" w14:textId="35AF386E" w:rsidR="007F1517" w:rsidRPr="008A5B93" w:rsidRDefault="007F1517" w:rsidP="007F1517">
      <w:pPr>
        <w:jc w:val="right"/>
      </w:pPr>
      <w:r>
        <w:t xml:space="preserve"> </w:t>
      </w:r>
      <w:r w:rsidRPr="008A5B93">
        <w:t xml:space="preserve">……..…………….………………. </w:t>
      </w:r>
      <w:r w:rsidRPr="008A5B93">
        <w:rPr>
          <w:b/>
        </w:rPr>
        <w:t>[</w:t>
      </w:r>
      <w:r w:rsidR="00877782">
        <w:rPr>
          <w:b/>
        </w:rPr>
        <w:t>3</w:t>
      </w:r>
      <w:r w:rsidRPr="008A5B93">
        <w:rPr>
          <w:b/>
        </w:rPr>
        <w:t>]</w:t>
      </w:r>
    </w:p>
    <w:p w14:paraId="1D0A6215" w14:textId="3A1CDBE0" w:rsidR="001C285E" w:rsidRDefault="001C285E">
      <w:pPr>
        <w:spacing w:line="240" w:lineRule="auto"/>
      </w:pPr>
      <w:r>
        <w:br w:type="page"/>
      </w:r>
    </w:p>
    <w:p w14:paraId="71DB83FC" w14:textId="77777777" w:rsidR="001C285E" w:rsidRPr="001C285E" w:rsidRDefault="001C285E" w:rsidP="001C285E"/>
    <w:p w14:paraId="0DB32E09" w14:textId="36AD0C64" w:rsidR="00877782" w:rsidRPr="00877782" w:rsidRDefault="001C285E" w:rsidP="00877782">
      <w:r w:rsidRPr="00877782">
        <w:rPr>
          <w:b/>
          <w:bCs/>
        </w:rPr>
        <w:t>1</w:t>
      </w:r>
      <w:r w:rsidR="00613978" w:rsidRPr="00877782">
        <w:rPr>
          <w:b/>
          <w:bCs/>
        </w:rPr>
        <w:t>2</w:t>
      </w:r>
      <w:r>
        <w:tab/>
      </w:r>
      <w:r w:rsidR="00877782" w:rsidRPr="00877782">
        <w:t xml:space="preserve">The graph shows the speed of a car during the first 40 seconds of a journey. </w:t>
      </w:r>
    </w:p>
    <w:p w14:paraId="2DF9CB37" w14:textId="2727C81E" w:rsidR="00877782" w:rsidRPr="00877782" w:rsidRDefault="00C037C8" w:rsidP="00877782">
      <w:pPr>
        <w:rPr>
          <w:rFonts w:cs="Arial"/>
          <w:color w:val="000000"/>
          <w:szCs w:val="22"/>
        </w:rPr>
      </w:pPr>
      <w:r>
        <w:rPr>
          <w:rFonts w:cs="Arial"/>
          <w:noProof/>
          <w:color w:val="000000"/>
          <w:szCs w:val="22"/>
        </w:rPr>
        <w:drawing>
          <wp:anchor distT="0" distB="0" distL="114300" distR="114300" simplePos="0" relativeHeight="251661824" behindDoc="0" locked="0" layoutInCell="1" allowOverlap="1" wp14:anchorId="58C20ABD" wp14:editId="266B67EE">
            <wp:simplePos x="0" y="0"/>
            <wp:positionH relativeFrom="column">
              <wp:posOffset>29210</wp:posOffset>
            </wp:positionH>
            <wp:positionV relativeFrom="paragraph">
              <wp:posOffset>278130</wp:posOffset>
            </wp:positionV>
            <wp:extent cx="6301105" cy="3296920"/>
            <wp:effectExtent l="0" t="0" r="4445" b="0"/>
            <wp:wrapTopAndBottom/>
            <wp:docPr id="8" name="Picture 8" descr="The graph shows the speed of a car during the first 40 seconds of a journ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The graph shows the speed of a car during the first 40 seconds of a journey"/>
                    <pic:cNvPicPr/>
                  </pic:nvPicPr>
                  <pic:blipFill>
                    <a:blip r:embed="rId28"/>
                    <a:stretch>
                      <a:fillRect/>
                    </a:stretch>
                  </pic:blipFill>
                  <pic:spPr>
                    <a:xfrm>
                      <a:off x="0" y="0"/>
                      <a:ext cx="6301105" cy="3296920"/>
                    </a:xfrm>
                    <a:prstGeom prst="rect">
                      <a:avLst/>
                    </a:prstGeom>
                  </pic:spPr>
                </pic:pic>
              </a:graphicData>
            </a:graphic>
            <wp14:sizeRelV relativeFrom="margin">
              <wp14:pctHeight>0</wp14:pctHeight>
            </wp14:sizeRelV>
          </wp:anchor>
        </w:drawing>
      </w:r>
    </w:p>
    <w:p w14:paraId="084B357D" w14:textId="7E6D2757" w:rsidR="00877782" w:rsidRPr="00877782" w:rsidRDefault="00877782" w:rsidP="00877782"/>
    <w:p w14:paraId="484FA83E" w14:textId="6B4E9B37" w:rsidR="00877782" w:rsidRPr="00877782" w:rsidRDefault="00877782" w:rsidP="00877782">
      <w:r w:rsidRPr="00877782">
        <w:rPr>
          <w:rFonts w:ascii="Arial (TT)" w:hAnsi="Arial (TT)" w:cs="Arial (TT)"/>
        </w:rPr>
        <w:tab/>
      </w:r>
      <w:r w:rsidRPr="00877782">
        <w:rPr>
          <w:rFonts w:ascii="Arial (TT)" w:hAnsi="Arial (TT)" w:cs="Arial (TT)"/>
          <w:b/>
          <w:bCs/>
        </w:rPr>
        <w:t>(a)</w:t>
      </w:r>
      <w:r w:rsidRPr="00877782">
        <w:rPr>
          <w:rFonts w:ascii="Arial (TT)" w:hAnsi="Arial (TT)" w:cs="Arial (TT)"/>
        </w:rPr>
        <w:tab/>
      </w:r>
      <w:r w:rsidRPr="00877782">
        <w:t>Write down the acceleration of the car between 1</w:t>
      </w:r>
      <w:r w:rsidR="009E307F">
        <w:t>5</w:t>
      </w:r>
      <w:r w:rsidRPr="00877782">
        <w:t xml:space="preserve"> seconds and </w:t>
      </w:r>
      <w:r w:rsidR="009E307F">
        <w:t>30</w:t>
      </w:r>
      <w:r w:rsidRPr="00877782">
        <w:t xml:space="preserve"> seconds.</w:t>
      </w:r>
    </w:p>
    <w:p w14:paraId="32F63654" w14:textId="77777777" w:rsidR="00877782" w:rsidRPr="00877782" w:rsidRDefault="00877782" w:rsidP="00877782"/>
    <w:p w14:paraId="2A8F0C42" w14:textId="77777777" w:rsidR="00877782" w:rsidRPr="00877782" w:rsidRDefault="00877782" w:rsidP="00877782"/>
    <w:p w14:paraId="4CD60E5A" w14:textId="77777777" w:rsidR="00877782" w:rsidRPr="00877782" w:rsidRDefault="00877782" w:rsidP="00877782"/>
    <w:p w14:paraId="4AF16C62" w14:textId="77777777" w:rsidR="00877782" w:rsidRPr="00877782" w:rsidRDefault="00877782" w:rsidP="00877782"/>
    <w:p w14:paraId="447AFBF3" w14:textId="7E2A2A18" w:rsidR="00877782" w:rsidRPr="008A5B93" w:rsidRDefault="00877782" w:rsidP="001C4DC9">
      <w:pPr>
        <w:jc w:val="right"/>
      </w:pPr>
      <w:r w:rsidRPr="001C4DC9">
        <w:rPr>
          <w:b/>
          <w:bCs/>
        </w:rPr>
        <w:t>(a)</w:t>
      </w:r>
      <w:r>
        <w:t xml:space="preserve"> </w:t>
      </w:r>
      <w:r w:rsidRPr="008A5B93">
        <w:t>……..…………….……………….</w:t>
      </w:r>
      <w:r>
        <w:t>m/s</w:t>
      </w:r>
      <w:r w:rsidRPr="00877782">
        <w:rPr>
          <w:position w:val="2"/>
          <w:vertAlign w:val="superscript"/>
        </w:rPr>
        <w:t>2</w:t>
      </w:r>
      <w:r w:rsidRPr="008A5B93">
        <w:t xml:space="preserve"> </w:t>
      </w:r>
      <w:r w:rsidRPr="008A5B93">
        <w:rPr>
          <w:b/>
        </w:rPr>
        <w:t>[</w:t>
      </w:r>
      <w:r>
        <w:rPr>
          <w:b/>
        </w:rPr>
        <w:t>1</w:t>
      </w:r>
      <w:r w:rsidRPr="008A5B93">
        <w:rPr>
          <w:b/>
        </w:rPr>
        <w:t>]</w:t>
      </w:r>
    </w:p>
    <w:p w14:paraId="352E15A9" w14:textId="77777777" w:rsidR="00877782" w:rsidRPr="00877782" w:rsidRDefault="00877782" w:rsidP="00877782"/>
    <w:p w14:paraId="4401C1DF" w14:textId="77777777" w:rsidR="00877782" w:rsidRPr="00877782" w:rsidRDefault="00877782" w:rsidP="00877782">
      <w:pPr>
        <w:rPr>
          <w:rFonts w:asciiTheme="minorHAnsi" w:hAnsiTheme="minorHAnsi" w:cstheme="minorHAnsi"/>
        </w:rPr>
      </w:pPr>
      <w:r w:rsidRPr="00877782">
        <w:rPr>
          <w:rFonts w:asciiTheme="minorHAnsi" w:hAnsiTheme="minorHAnsi" w:cstheme="minorHAnsi"/>
        </w:rPr>
        <w:tab/>
      </w:r>
      <w:r w:rsidRPr="00877782">
        <w:rPr>
          <w:rFonts w:asciiTheme="minorHAnsi" w:hAnsiTheme="minorHAnsi" w:cstheme="minorHAnsi"/>
          <w:b/>
          <w:bCs/>
        </w:rPr>
        <w:t>(b)</w:t>
      </w:r>
      <w:r w:rsidRPr="00877782">
        <w:rPr>
          <w:rFonts w:asciiTheme="minorHAnsi" w:hAnsiTheme="minorHAnsi" w:cstheme="minorHAnsi"/>
        </w:rPr>
        <w:tab/>
        <w:t>Work out the average speed of the car, in m/s, during the 40 seconds.</w:t>
      </w:r>
    </w:p>
    <w:p w14:paraId="12775AD0" w14:textId="77777777" w:rsidR="00877782" w:rsidRPr="00877782" w:rsidRDefault="00877782" w:rsidP="00877782">
      <w:pPr>
        <w:rPr>
          <w:rFonts w:asciiTheme="minorHAnsi" w:hAnsiTheme="minorHAnsi" w:cstheme="minorHAnsi"/>
        </w:rPr>
      </w:pPr>
      <w:r w:rsidRPr="00877782">
        <w:rPr>
          <w:rFonts w:asciiTheme="minorHAnsi" w:hAnsiTheme="minorHAnsi" w:cstheme="minorHAnsi"/>
        </w:rPr>
        <w:tab/>
      </w:r>
      <w:r w:rsidRPr="00877782">
        <w:rPr>
          <w:rFonts w:asciiTheme="minorHAnsi" w:hAnsiTheme="minorHAnsi" w:cstheme="minorHAnsi"/>
        </w:rPr>
        <w:tab/>
        <w:t>You must show your working.</w:t>
      </w:r>
    </w:p>
    <w:p w14:paraId="07E38607" w14:textId="77777777" w:rsidR="00877782" w:rsidRPr="00877782" w:rsidRDefault="00877782" w:rsidP="00877782">
      <w:pPr>
        <w:rPr>
          <w:rFonts w:cs="Arial"/>
          <w:color w:val="000000"/>
          <w:szCs w:val="22"/>
        </w:rPr>
      </w:pPr>
    </w:p>
    <w:p w14:paraId="3E997151" w14:textId="77777777" w:rsidR="00877782" w:rsidRPr="00877782" w:rsidRDefault="00877782" w:rsidP="00877782">
      <w:pPr>
        <w:rPr>
          <w:rFonts w:cs="Arial"/>
          <w:color w:val="000000"/>
          <w:szCs w:val="22"/>
        </w:rPr>
      </w:pPr>
    </w:p>
    <w:p w14:paraId="1F9D01CD" w14:textId="77777777" w:rsidR="00877782" w:rsidRPr="00877782" w:rsidRDefault="00877782" w:rsidP="00877782">
      <w:pPr>
        <w:rPr>
          <w:rFonts w:cs="Arial"/>
          <w:color w:val="000000"/>
          <w:szCs w:val="22"/>
        </w:rPr>
      </w:pPr>
    </w:p>
    <w:p w14:paraId="655AD2FD" w14:textId="77777777" w:rsidR="00877782" w:rsidRPr="00877782" w:rsidRDefault="00877782" w:rsidP="00877782">
      <w:pPr>
        <w:rPr>
          <w:rFonts w:cs="Arial"/>
          <w:color w:val="000000"/>
          <w:szCs w:val="22"/>
        </w:rPr>
      </w:pPr>
    </w:p>
    <w:p w14:paraId="685D129E" w14:textId="77777777" w:rsidR="00877782" w:rsidRPr="00877782" w:rsidRDefault="00877782" w:rsidP="00877782">
      <w:pPr>
        <w:rPr>
          <w:rFonts w:cs="Arial"/>
          <w:color w:val="000000"/>
          <w:szCs w:val="22"/>
        </w:rPr>
      </w:pPr>
    </w:p>
    <w:p w14:paraId="55A02804" w14:textId="77777777" w:rsidR="00877782" w:rsidRPr="00877782" w:rsidRDefault="00877782" w:rsidP="00877782">
      <w:pPr>
        <w:rPr>
          <w:rFonts w:cs="Arial"/>
          <w:color w:val="000000"/>
          <w:szCs w:val="22"/>
        </w:rPr>
      </w:pPr>
    </w:p>
    <w:p w14:paraId="7C2BFB83" w14:textId="77777777" w:rsidR="00877782" w:rsidRPr="00877782" w:rsidRDefault="00877782" w:rsidP="00877782">
      <w:pPr>
        <w:rPr>
          <w:rFonts w:cs="Arial"/>
          <w:color w:val="000000"/>
          <w:szCs w:val="22"/>
        </w:rPr>
      </w:pPr>
    </w:p>
    <w:p w14:paraId="3E5CDD88" w14:textId="77777777" w:rsidR="00877782" w:rsidRPr="00877782" w:rsidRDefault="00877782" w:rsidP="00877782">
      <w:pPr>
        <w:rPr>
          <w:rFonts w:cs="Arial"/>
          <w:color w:val="000000"/>
          <w:szCs w:val="22"/>
        </w:rPr>
      </w:pPr>
    </w:p>
    <w:p w14:paraId="0BAB7783" w14:textId="77777777" w:rsidR="00877782" w:rsidRPr="00877782" w:rsidRDefault="00877782" w:rsidP="00877782">
      <w:pPr>
        <w:rPr>
          <w:rFonts w:cs="Arial"/>
          <w:color w:val="000000"/>
          <w:szCs w:val="22"/>
        </w:rPr>
      </w:pPr>
    </w:p>
    <w:p w14:paraId="4C148C8B" w14:textId="77777777" w:rsidR="00877782" w:rsidRPr="00877782" w:rsidRDefault="00877782" w:rsidP="00877782">
      <w:pPr>
        <w:rPr>
          <w:rFonts w:cs="Arial"/>
          <w:color w:val="000000"/>
          <w:szCs w:val="22"/>
        </w:rPr>
      </w:pPr>
    </w:p>
    <w:p w14:paraId="4B6093ED" w14:textId="77777777" w:rsidR="00877782" w:rsidRPr="00877782" w:rsidRDefault="00877782" w:rsidP="00877782">
      <w:pPr>
        <w:rPr>
          <w:rFonts w:cs="Arial"/>
          <w:color w:val="000000"/>
          <w:szCs w:val="22"/>
        </w:rPr>
      </w:pPr>
    </w:p>
    <w:p w14:paraId="5317C65C" w14:textId="77777777" w:rsidR="00877782" w:rsidRPr="00877782" w:rsidRDefault="00877782" w:rsidP="00877782">
      <w:pPr>
        <w:rPr>
          <w:rFonts w:cs="Arial"/>
          <w:color w:val="000000"/>
          <w:szCs w:val="22"/>
        </w:rPr>
      </w:pPr>
    </w:p>
    <w:p w14:paraId="52219A67" w14:textId="77777777" w:rsidR="00877782" w:rsidRPr="00877782" w:rsidRDefault="00877782" w:rsidP="00877782">
      <w:pPr>
        <w:rPr>
          <w:rFonts w:cs="Arial"/>
          <w:color w:val="000000"/>
          <w:szCs w:val="22"/>
        </w:rPr>
      </w:pPr>
    </w:p>
    <w:p w14:paraId="6E2D393B" w14:textId="77777777" w:rsidR="00877782" w:rsidRPr="00877782" w:rsidRDefault="00877782" w:rsidP="00877782">
      <w:pPr>
        <w:rPr>
          <w:rFonts w:cs="Arial"/>
          <w:color w:val="000000"/>
          <w:szCs w:val="22"/>
        </w:rPr>
      </w:pPr>
    </w:p>
    <w:p w14:paraId="57F98824" w14:textId="77777777" w:rsidR="00877782" w:rsidRPr="00877782" w:rsidRDefault="00877782" w:rsidP="00877782">
      <w:pPr>
        <w:rPr>
          <w:rFonts w:cs="Arial"/>
          <w:color w:val="000000"/>
          <w:szCs w:val="22"/>
        </w:rPr>
      </w:pPr>
    </w:p>
    <w:p w14:paraId="1AE8A2B9" w14:textId="77777777" w:rsidR="00877782" w:rsidRPr="00877782" w:rsidRDefault="00877782" w:rsidP="00877782">
      <w:pPr>
        <w:rPr>
          <w:rFonts w:cs="Arial"/>
          <w:color w:val="000000"/>
          <w:szCs w:val="22"/>
        </w:rPr>
      </w:pPr>
    </w:p>
    <w:p w14:paraId="69B75E48" w14:textId="77777777" w:rsidR="00877782" w:rsidRPr="00877782" w:rsidRDefault="00877782" w:rsidP="00877782">
      <w:pPr>
        <w:rPr>
          <w:rFonts w:cs="Arial"/>
          <w:color w:val="000000"/>
          <w:szCs w:val="22"/>
        </w:rPr>
      </w:pPr>
    </w:p>
    <w:p w14:paraId="3AA8F082" w14:textId="77777777" w:rsidR="00877782" w:rsidRPr="00877782" w:rsidRDefault="00877782" w:rsidP="00877782">
      <w:pPr>
        <w:rPr>
          <w:rFonts w:cs="Arial"/>
          <w:color w:val="000000"/>
          <w:szCs w:val="22"/>
        </w:rPr>
      </w:pPr>
    </w:p>
    <w:p w14:paraId="7E1F8AD5" w14:textId="77777777" w:rsidR="00877782" w:rsidRPr="00877782" w:rsidRDefault="00877782" w:rsidP="00877782">
      <w:pPr>
        <w:rPr>
          <w:rFonts w:cs="Arial"/>
          <w:color w:val="000000"/>
          <w:szCs w:val="22"/>
        </w:rPr>
      </w:pPr>
    </w:p>
    <w:p w14:paraId="248F993E" w14:textId="4EE37412" w:rsidR="00877782" w:rsidRPr="008A5B93" w:rsidRDefault="00877782" w:rsidP="00877782">
      <w:pPr>
        <w:jc w:val="right"/>
      </w:pPr>
      <w:r w:rsidRPr="001C4DC9">
        <w:rPr>
          <w:b/>
          <w:bCs/>
        </w:rPr>
        <w:t>(</w:t>
      </w:r>
      <w:r>
        <w:rPr>
          <w:b/>
          <w:bCs/>
        </w:rPr>
        <w:t>b</w:t>
      </w:r>
      <w:r w:rsidRPr="001C4DC9">
        <w:rPr>
          <w:b/>
          <w:bCs/>
        </w:rPr>
        <w:t>)</w:t>
      </w:r>
      <w:r>
        <w:t xml:space="preserve"> </w:t>
      </w:r>
      <w:r w:rsidRPr="008A5B93">
        <w:t>……..…………….……………….</w:t>
      </w:r>
      <w:r>
        <w:t xml:space="preserve"> m/s</w:t>
      </w:r>
      <w:r w:rsidRPr="008A5B93">
        <w:t xml:space="preserve"> </w:t>
      </w:r>
      <w:r w:rsidRPr="008A5B93">
        <w:rPr>
          <w:b/>
        </w:rPr>
        <w:t>[</w:t>
      </w:r>
      <w:r>
        <w:rPr>
          <w:b/>
        </w:rPr>
        <w:t>5</w:t>
      </w:r>
      <w:r w:rsidRPr="008A5B93">
        <w:rPr>
          <w:b/>
        </w:rPr>
        <w:t>]</w:t>
      </w:r>
    </w:p>
    <w:p w14:paraId="7B60D310" w14:textId="75C5EA23" w:rsidR="00AB59FA" w:rsidRPr="00877782" w:rsidRDefault="00AB59FA">
      <w:pPr>
        <w:spacing w:line="240" w:lineRule="auto"/>
        <w:rPr>
          <w:b/>
          <w:bCs/>
        </w:rPr>
      </w:pPr>
      <w:r>
        <w:br w:type="page"/>
      </w:r>
    </w:p>
    <w:p w14:paraId="18DF43F9" w14:textId="77777777" w:rsidR="001C285E" w:rsidRPr="00DC581A" w:rsidRDefault="001C285E" w:rsidP="00036B65"/>
    <w:p w14:paraId="38CE1660" w14:textId="1689282C" w:rsidR="00877782" w:rsidRPr="00877782" w:rsidRDefault="00AB59FA" w:rsidP="00160610">
      <w:pPr>
        <w:tabs>
          <w:tab w:val="left" w:pos="567"/>
          <w:tab w:val="left" w:pos="1134"/>
          <w:tab w:val="left" w:pos="1701"/>
        </w:tabs>
      </w:pPr>
      <w:r w:rsidRPr="00877782">
        <w:rPr>
          <w:b/>
          <w:bCs/>
        </w:rPr>
        <w:t>1</w:t>
      </w:r>
      <w:r w:rsidR="00036B65" w:rsidRPr="00877782">
        <w:rPr>
          <w:b/>
          <w:bCs/>
        </w:rPr>
        <w:t>3</w:t>
      </w:r>
      <w:r w:rsidR="00DC581A" w:rsidRPr="00877782">
        <w:rPr>
          <w:b/>
          <w:bCs/>
        </w:rPr>
        <w:tab/>
        <w:t>(a)</w:t>
      </w:r>
      <w:r w:rsidR="00877782" w:rsidRPr="00877782">
        <w:rPr>
          <w:rFonts w:ascii="Arial (TT)" w:hAnsi="Arial (TT)" w:cs="Arial (TT)"/>
        </w:rPr>
        <w:tab/>
      </w:r>
      <w:r w:rsidR="00877782" w:rsidRPr="00877782">
        <w:t>Here is a function.</w:t>
      </w:r>
    </w:p>
    <w:p w14:paraId="553D213D" w14:textId="77777777" w:rsidR="00877782" w:rsidRPr="00877782" w:rsidRDefault="00877782" w:rsidP="00160610">
      <w:pPr>
        <w:rPr>
          <w:rFonts w:ascii="Arial (TT)" w:hAnsi="Arial (TT)" w:cs="Arial (TT)"/>
          <w:color w:val="000000"/>
          <w:szCs w:val="22"/>
        </w:rPr>
      </w:pPr>
    </w:p>
    <w:p w14:paraId="2530FC20" w14:textId="4DAB07A3" w:rsidR="00877782" w:rsidRPr="00877782" w:rsidRDefault="00877782" w:rsidP="00160610">
      <w:pPr>
        <w:tabs>
          <w:tab w:val="left" w:pos="567"/>
          <w:tab w:val="left" w:pos="1134"/>
        </w:tabs>
        <w:rPr>
          <w:rFonts w:cs="Arial"/>
        </w:rPr>
      </w:pPr>
      <w:r w:rsidRPr="00877782">
        <w:tab/>
      </w:r>
      <w:r w:rsidRPr="00877782">
        <w:tab/>
      </w:r>
      <w:r>
        <w:rPr>
          <w:rFonts w:asciiTheme="minorHAnsi" w:hAnsiTheme="minorHAnsi" w:cstheme="minorHAnsi"/>
          <w:noProof/>
        </w:rPr>
        <w:drawing>
          <wp:inline distT="0" distB="0" distL="0" distR="0" wp14:anchorId="7F4203C5" wp14:editId="2A244D43">
            <wp:extent cx="3297943" cy="396241"/>
            <wp:effectExtent l="0" t="0" r="0" b="3810"/>
            <wp:docPr id="9" name="Picture 9" descr="Here is a fu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Here is a function"/>
                    <pic:cNvPicPr/>
                  </pic:nvPicPr>
                  <pic:blipFill>
                    <a:blip r:embed="rId29"/>
                    <a:stretch>
                      <a:fillRect/>
                    </a:stretch>
                  </pic:blipFill>
                  <pic:spPr>
                    <a:xfrm>
                      <a:off x="0" y="0"/>
                      <a:ext cx="3297943" cy="396241"/>
                    </a:xfrm>
                    <a:prstGeom prst="rect">
                      <a:avLst/>
                    </a:prstGeom>
                  </pic:spPr>
                </pic:pic>
              </a:graphicData>
            </a:graphic>
          </wp:inline>
        </w:drawing>
      </w:r>
    </w:p>
    <w:p w14:paraId="63451EBB" w14:textId="78859898" w:rsidR="00877782" w:rsidRPr="00877782" w:rsidRDefault="00877782" w:rsidP="00160610">
      <w:pPr>
        <w:rPr>
          <w:rFonts w:ascii="Arial (TT)" w:hAnsi="Arial (TT)" w:cs="Arial (TT)"/>
          <w:color w:val="000000"/>
          <w:szCs w:val="22"/>
        </w:rPr>
      </w:pPr>
    </w:p>
    <w:p w14:paraId="6DB8D43B" w14:textId="1B8AD82B" w:rsidR="00877782" w:rsidRPr="00877782" w:rsidRDefault="00877782" w:rsidP="00160610">
      <w:pPr>
        <w:rPr>
          <w:rFonts w:cs="Arial"/>
          <w:color w:val="000000"/>
          <w:szCs w:val="22"/>
        </w:rPr>
      </w:pPr>
      <w:r w:rsidRPr="00877782">
        <w:rPr>
          <w:rFonts w:ascii="Arial (TT)" w:hAnsi="Arial (TT)" w:cs="Arial (TT)"/>
          <w:color w:val="000000"/>
          <w:szCs w:val="22"/>
        </w:rPr>
        <w:tab/>
      </w:r>
      <w:r w:rsidRPr="00877782">
        <w:rPr>
          <w:rFonts w:ascii="Arial (TT)" w:hAnsi="Arial (TT)" w:cs="Arial (TT)"/>
          <w:color w:val="000000"/>
          <w:szCs w:val="22"/>
        </w:rPr>
        <w:tab/>
      </w:r>
      <w:r w:rsidRPr="00877782">
        <w:rPr>
          <w:rFonts w:cs="Arial"/>
          <w:color w:val="000000"/>
          <w:szCs w:val="22"/>
        </w:rPr>
        <w:t>When the input is 6, the output is 1</w:t>
      </w:r>
      <w:r w:rsidR="00BE4552">
        <w:rPr>
          <w:rFonts w:cs="Arial"/>
          <w:color w:val="000000"/>
          <w:szCs w:val="22"/>
        </w:rPr>
        <w:t>9</w:t>
      </w:r>
      <w:r w:rsidRPr="00877782">
        <w:rPr>
          <w:rFonts w:cs="Arial"/>
          <w:color w:val="000000"/>
          <w:szCs w:val="22"/>
        </w:rPr>
        <w:t>.</w:t>
      </w:r>
    </w:p>
    <w:p w14:paraId="66B2D5A4" w14:textId="639520CA" w:rsidR="00877782" w:rsidRPr="00877782" w:rsidRDefault="00877782" w:rsidP="00160610">
      <w:pPr>
        <w:rPr>
          <w:rFonts w:ascii="Arial (TT)" w:hAnsi="Arial (TT)" w:cs="Arial (TT)"/>
          <w:color w:val="000000"/>
          <w:szCs w:val="22"/>
        </w:rPr>
      </w:pPr>
    </w:p>
    <w:p w14:paraId="75BAD84E" w14:textId="77777777" w:rsidR="00877782" w:rsidRPr="00877782" w:rsidRDefault="00877782" w:rsidP="00160610">
      <w:pPr>
        <w:rPr>
          <w:rFonts w:cs="Arial"/>
          <w:color w:val="000000"/>
          <w:szCs w:val="22"/>
        </w:rPr>
      </w:pPr>
      <w:r w:rsidRPr="00877782">
        <w:rPr>
          <w:rFonts w:ascii="Arial (TT)" w:hAnsi="Arial (TT)" w:cs="Arial (TT)"/>
          <w:color w:val="000000"/>
          <w:szCs w:val="22"/>
        </w:rPr>
        <w:tab/>
      </w:r>
      <w:r w:rsidRPr="00877782">
        <w:rPr>
          <w:rFonts w:ascii="Arial (TT)" w:hAnsi="Arial (TT)" w:cs="Arial (TT)"/>
          <w:color w:val="000000"/>
          <w:szCs w:val="22"/>
        </w:rPr>
        <w:tab/>
      </w:r>
      <w:r w:rsidRPr="00877782">
        <w:rPr>
          <w:rFonts w:cs="Arial"/>
          <w:color w:val="000000"/>
          <w:szCs w:val="22"/>
        </w:rPr>
        <w:t xml:space="preserve">Find the value of </w:t>
      </w:r>
      <w:r w:rsidRPr="00877782">
        <w:rPr>
          <w:rFonts w:ascii="Arial (TT)" w:hAnsi="Arial (TT)" w:cs="Arial (TT)"/>
          <w:i/>
          <w:iCs/>
          <w:color w:val="000000"/>
          <w:szCs w:val="22"/>
        </w:rPr>
        <w:t>t</w:t>
      </w:r>
      <w:r w:rsidRPr="00877782">
        <w:rPr>
          <w:rFonts w:cs="Arial"/>
          <w:color w:val="000000"/>
          <w:szCs w:val="22"/>
        </w:rPr>
        <w:t>.</w:t>
      </w:r>
    </w:p>
    <w:p w14:paraId="1C091F79" w14:textId="25DE6928"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509379B"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DA6F632"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93FC18B"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DF0C231"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856C3B0"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39E3ABD" w14:textId="2137C40D"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8402B9E"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0D626C3" w14:textId="241AC3B5"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299E2EE"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4A38102" w14:textId="0FB11C8D"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F98D437" w14:textId="2CC9D771"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511F514"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CF3FBD2" w14:textId="33606DD4"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710955C"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23EBDBE" w14:textId="55039E0A"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C01FB44" w14:textId="3B0D4525"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96617E4" w14:textId="5E3C0221" w:rsidR="00877782" w:rsidRPr="008A5B93" w:rsidRDefault="00877782" w:rsidP="001C4DC9">
      <w:pPr>
        <w:jc w:val="right"/>
      </w:pPr>
      <w:r w:rsidRPr="001C4DC9">
        <w:rPr>
          <w:b/>
          <w:bCs/>
        </w:rPr>
        <w:t>(a)</w:t>
      </w:r>
      <w:r w:rsidR="007F2C8E">
        <w:rPr>
          <w:b/>
          <w:bCs/>
        </w:rPr>
        <w:t xml:space="preserve">   </w:t>
      </w:r>
      <w:r w:rsidR="007F2C8E" w:rsidRPr="00877782">
        <w:rPr>
          <w:rFonts w:ascii="Arial (TT)" w:hAnsi="Arial (TT)" w:cs="Arial (TT)"/>
          <w:i/>
          <w:iCs/>
          <w:color w:val="000000"/>
          <w:szCs w:val="22"/>
        </w:rPr>
        <w:t>t</w:t>
      </w:r>
      <w:r w:rsidR="007F2C8E" w:rsidRPr="00877782">
        <w:rPr>
          <w:rFonts w:cs="Arial"/>
          <w:color w:val="000000"/>
          <w:szCs w:val="22"/>
        </w:rPr>
        <w:t xml:space="preserve"> </w:t>
      </w:r>
      <w:r w:rsidR="007F2C8E" w:rsidRPr="00877782">
        <w:rPr>
          <w:rFonts w:ascii="MMTimes" w:hAnsi="MMTimes" w:cs="MMTimes"/>
          <w:color w:val="000000"/>
          <w:szCs w:val="22"/>
        </w:rPr>
        <w:t>=</w:t>
      </w:r>
      <w:r>
        <w:t xml:space="preserve"> </w:t>
      </w:r>
      <w:r w:rsidRPr="008A5B93">
        <w:t xml:space="preserve">……..…………….………………. </w:t>
      </w:r>
      <w:r w:rsidRPr="008A5B93">
        <w:rPr>
          <w:b/>
        </w:rPr>
        <w:t>[</w:t>
      </w:r>
      <w:r w:rsidR="007F2C8E">
        <w:rPr>
          <w:b/>
        </w:rPr>
        <w:t>3</w:t>
      </w:r>
      <w:r w:rsidRPr="008A5B93">
        <w:rPr>
          <w:b/>
        </w:rPr>
        <w:t>]</w:t>
      </w:r>
    </w:p>
    <w:p w14:paraId="13111FFF" w14:textId="1846F4D2"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3052745" w14:textId="25E5F1ED" w:rsidR="00877782" w:rsidRPr="00877782" w:rsidRDefault="00877782" w:rsidP="00877782">
      <w:pPr>
        <w:tabs>
          <w:tab w:val="right" w:pos="5680"/>
          <w:tab w:val="left" w:pos="5839"/>
          <w:tab w:val="right" w:leader="dot" w:pos="9916"/>
        </w:tabs>
        <w:suppressAutoHyphens/>
        <w:autoSpaceDE w:val="0"/>
        <w:autoSpaceDN w:val="0"/>
        <w:adjustRightInd w:val="0"/>
        <w:spacing w:line="260" w:lineRule="atLeast"/>
        <w:jc w:val="both"/>
        <w:textAlignment w:val="baseline"/>
        <w:rPr>
          <w:rFonts w:cs="Arial"/>
          <w:color w:val="000000"/>
          <w:szCs w:val="22"/>
        </w:rPr>
      </w:pPr>
      <w:r w:rsidRPr="00877782">
        <w:rPr>
          <w:rFonts w:ascii="Arial (TT)" w:hAnsi="Arial (TT)" w:cs="Arial (TT)"/>
          <w:color w:val="000000"/>
          <w:szCs w:val="22"/>
        </w:rPr>
        <w:tab/>
      </w:r>
      <w:r w:rsidRPr="00877782">
        <w:rPr>
          <w:rFonts w:cs="Arial"/>
          <w:color w:val="000000"/>
          <w:szCs w:val="22"/>
        </w:rPr>
        <w:t xml:space="preserve"> </w:t>
      </w:r>
    </w:p>
    <w:p w14:paraId="47C04D4B" w14:textId="6B7EBBB1"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952AE4B" w14:textId="4C062D5C" w:rsidR="00877782" w:rsidRPr="00877782" w:rsidRDefault="00877782" w:rsidP="007F2C8E">
      <w:pPr>
        <w:rPr>
          <w:rFonts w:asciiTheme="minorHAnsi" w:hAnsiTheme="minorHAnsi" w:cstheme="minorHAnsi"/>
        </w:rPr>
      </w:pPr>
      <w:r w:rsidRPr="00877782">
        <w:rPr>
          <w:rFonts w:asciiTheme="minorHAnsi" w:hAnsiTheme="minorHAnsi" w:cstheme="minorHAnsi"/>
        </w:rPr>
        <w:tab/>
      </w:r>
      <w:r w:rsidRPr="00877782">
        <w:rPr>
          <w:rFonts w:asciiTheme="minorHAnsi" w:hAnsiTheme="minorHAnsi" w:cstheme="minorHAnsi"/>
          <w:b/>
          <w:bCs/>
        </w:rPr>
        <w:t>(b)</w:t>
      </w:r>
      <w:r w:rsidRPr="00877782">
        <w:rPr>
          <w:rFonts w:asciiTheme="minorHAnsi" w:hAnsiTheme="minorHAnsi" w:cstheme="minorHAnsi"/>
        </w:rPr>
        <w:tab/>
      </w:r>
      <w:bookmarkStart w:id="3" w:name="_Hlk145672792"/>
      <w:r w:rsidRPr="00877782">
        <w:rPr>
          <w:rFonts w:asciiTheme="minorHAnsi" w:hAnsiTheme="minorHAnsi" w:cstheme="minorHAnsi"/>
        </w:rPr>
        <w:t>Here is another function.</w:t>
      </w:r>
    </w:p>
    <w:p w14:paraId="4A2C555A" w14:textId="4175C00D" w:rsidR="00877782" w:rsidRPr="00877782" w:rsidRDefault="00877782" w:rsidP="00877782">
      <w:pPr>
        <w:rPr>
          <w:rFonts w:asciiTheme="minorHAnsi" w:hAnsiTheme="minorHAnsi" w:cstheme="minorHAnsi"/>
        </w:rPr>
      </w:pPr>
      <w:r w:rsidRPr="00877782">
        <w:rPr>
          <w:rFonts w:asciiTheme="minorHAnsi" w:hAnsiTheme="minorHAnsi" w:cstheme="minorHAnsi"/>
        </w:rPr>
        <w:tab/>
      </w:r>
      <w:r w:rsidRPr="00877782">
        <w:rPr>
          <w:rFonts w:asciiTheme="minorHAnsi" w:hAnsiTheme="minorHAnsi" w:cstheme="minorHAnsi"/>
        </w:rPr>
        <w:tab/>
        <w:t xml:space="preserve">When the input is </w:t>
      </w:r>
      <w:r w:rsidRPr="00877782">
        <w:rPr>
          <w:rFonts w:asciiTheme="minorHAnsi" w:hAnsiTheme="minorHAnsi" w:cstheme="minorHAnsi"/>
          <w:i/>
          <w:iCs/>
        </w:rPr>
        <w:t>x</w:t>
      </w:r>
      <w:r w:rsidRPr="00877782">
        <w:rPr>
          <w:rFonts w:asciiTheme="minorHAnsi" w:hAnsiTheme="minorHAnsi" w:cstheme="minorHAnsi"/>
        </w:rPr>
        <w:t xml:space="preserve">, the output is </w:t>
      </w:r>
      <w:r w:rsidRPr="00877782">
        <w:rPr>
          <w:rFonts w:asciiTheme="minorHAnsi" w:hAnsiTheme="minorHAnsi" w:cstheme="minorHAnsi"/>
          <w:i/>
          <w:iCs/>
        </w:rPr>
        <w:t>y</w:t>
      </w:r>
      <w:r w:rsidRPr="00877782">
        <w:rPr>
          <w:rFonts w:asciiTheme="minorHAnsi" w:hAnsiTheme="minorHAnsi" w:cstheme="minorHAnsi"/>
        </w:rPr>
        <w:t>.</w:t>
      </w:r>
    </w:p>
    <w:bookmarkEnd w:id="3"/>
    <w:p w14:paraId="21D32F98" w14:textId="256B7FFC" w:rsidR="00877782" w:rsidRPr="00877782" w:rsidRDefault="00877782" w:rsidP="00877782">
      <w:pPr>
        <w:rPr>
          <w:rFonts w:asciiTheme="minorHAnsi" w:hAnsiTheme="minorHAnsi" w:cstheme="minorHAnsi"/>
        </w:rPr>
      </w:pPr>
    </w:p>
    <w:p w14:paraId="3DD5A226" w14:textId="4F4FA227" w:rsidR="00877782" w:rsidRPr="00877782" w:rsidRDefault="00877782" w:rsidP="00160610">
      <w:pPr>
        <w:tabs>
          <w:tab w:val="left" w:pos="567"/>
          <w:tab w:val="left" w:pos="1134"/>
        </w:tabs>
        <w:rPr>
          <w:rFonts w:asciiTheme="minorHAnsi" w:hAnsiTheme="minorHAnsi" w:cstheme="minorHAnsi"/>
        </w:rPr>
      </w:pPr>
      <w:r w:rsidRPr="00877782">
        <w:rPr>
          <w:rFonts w:asciiTheme="minorHAnsi" w:hAnsiTheme="minorHAnsi" w:cstheme="minorHAnsi"/>
        </w:rPr>
        <w:tab/>
      </w:r>
      <w:r w:rsidRPr="00877782">
        <w:rPr>
          <w:rFonts w:asciiTheme="minorHAnsi" w:hAnsiTheme="minorHAnsi" w:cstheme="minorHAnsi"/>
        </w:rPr>
        <w:tab/>
      </w:r>
      <w:r w:rsidR="007F2C8E">
        <w:rPr>
          <w:rFonts w:asciiTheme="minorHAnsi" w:hAnsiTheme="minorHAnsi" w:cstheme="minorHAnsi"/>
          <w:noProof/>
        </w:rPr>
        <w:drawing>
          <wp:inline distT="0" distB="0" distL="0" distR="0" wp14:anchorId="3D0C99A5" wp14:editId="5B34E4E3">
            <wp:extent cx="2715774" cy="399289"/>
            <wp:effectExtent l="0" t="0" r="0" b="1270"/>
            <wp:docPr id="10" name="Picture 10" descr="Here is another function. When the input is x, the output is y.&#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Here is another function. When the input is x, the output is y.&#10;"/>
                    <pic:cNvPicPr/>
                  </pic:nvPicPr>
                  <pic:blipFill>
                    <a:blip r:embed="rId30"/>
                    <a:stretch>
                      <a:fillRect/>
                    </a:stretch>
                  </pic:blipFill>
                  <pic:spPr>
                    <a:xfrm>
                      <a:off x="0" y="0"/>
                      <a:ext cx="2715774" cy="399289"/>
                    </a:xfrm>
                    <a:prstGeom prst="rect">
                      <a:avLst/>
                    </a:prstGeom>
                  </pic:spPr>
                </pic:pic>
              </a:graphicData>
            </a:graphic>
          </wp:inline>
        </w:drawing>
      </w:r>
    </w:p>
    <w:p w14:paraId="47BA7408" w14:textId="77777777" w:rsidR="00877782" w:rsidRPr="00877782" w:rsidRDefault="00877782" w:rsidP="00877782">
      <w:pPr>
        <w:rPr>
          <w:rFonts w:asciiTheme="minorHAnsi" w:hAnsiTheme="minorHAnsi" w:cstheme="minorHAnsi"/>
        </w:rPr>
      </w:pPr>
    </w:p>
    <w:p w14:paraId="570223C8" w14:textId="77777777" w:rsidR="00877782" w:rsidRPr="00877782" w:rsidRDefault="00877782" w:rsidP="00877782">
      <w:pPr>
        <w:rPr>
          <w:rFonts w:asciiTheme="minorHAnsi" w:hAnsiTheme="minorHAnsi" w:cstheme="minorHAnsi"/>
        </w:rPr>
      </w:pPr>
      <w:r w:rsidRPr="00877782">
        <w:rPr>
          <w:rFonts w:asciiTheme="minorHAnsi" w:hAnsiTheme="minorHAnsi" w:cstheme="minorHAnsi"/>
        </w:rPr>
        <w:tab/>
      </w:r>
      <w:r w:rsidRPr="00877782">
        <w:rPr>
          <w:rFonts w:asciiTheme="minorHAnsi" w:hAnsiTheme="minorHAnsi" w:cstheme="minorHAnsi"/>
        </w:rPr>
        <w:tab/>
        <w:t xml:space="preserve">Write an algebraic expression for </w:t>
      </w:r>
      <w:r w:rsidRPr="00877782">
        <w:rPr>
          <w:rFonts w:asciiTheme="minorHAnsi" w:hAnsiTheme="minorHAnsi" w:cstheme="minorHAnsi"/>
          <w:b/>
          <w:bCs/>
          <w:i/>
          <w:iCs/>
        </w:rPr>
        <w:t>x</w:t>
      </w:r>
      <w:r w:rsidRPr="00877782">
        <w:rPr>
          <w:rFonts w:asciiTheme="minorHAnsi" w:hAnsiTheme="minorHAnsi" w:cstheme="minorHAnsi"/>
          <w:b/>
          <w:bCs/>
        </w:rPr>
        <w:t xml:space="preserve"> in terms of </w:t>
      </w:r>
      <w:r w:rsidRPr="00877782">
        <w:rPr>
          <w:rFonts w:asciiTheme="minorHAnsi" w:hAnsiTheme="minorHAnsi" w:cstheme="minorHAnsi"/>
          <w:b/>
          <w:bCs/>
          <w:i/>
          <w:iCs/>
        </w:rPr>
        <w:t>y</w:t>
      </w:r>
      <w:r w:rsidRPr="00877782">
        <w:rPr>
          <w:rFonts w:asciiTheme="minorHAnsi" w:hAnsiTheme="minorHAnsi" w:cstheme="minorHAnsi"/>
        </w:rPr>
        <w:t>.</w:t>
      </w:r>
    </w:p>
    <w:p w14:paraId="08239770"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Theme="minorHAnsi" w:hAnsiTheme="minorHAnsi" w:cstheme="minorHAnsi"/>
          <w:color w:val="000000"/>
          <w:szCs w:val="22"/>
        </w:rPr>
      </w:pPr>
    </w:p>
    <w:p w14:paraId="587546C1"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6283441"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F6968CB"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9E62304"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CDA2040"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714223F"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A72B36A"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D59ABE4"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424477C"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ED72B0D"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F9B64BE"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774B0C1"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BCE52F6"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55180AE"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2C280D5" w14:textId="77777777" w:rsidR="00877782" w:rsidRPr="00877782" w:rsidRDefault="00877782" w:rsidP="0087778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528DB6C" w14:textId="77777777" w:rsidR="007F2C8E" w:rsidRDefault="00877782" w:rsidP="007F2C8E">
      <w:pPr>
        <w:jc w:val="right"/>
        <w:rPr>
          <w:b/>
        </w:rPr>
      </w:pPr>
      <w:r w:rsidRPr="00877782">
        <w:rPr>
          <w:rFonts w:ascii="Arial (TT)" w:hAnsi="Arial (TT)" w:cs="Arial (TT)"/>
          <w:color w:val="000000"/>
          <w:szCs w:val="22"/>
        </w:rPr>
        <w:tab/>
      </w:r>
      <w:r w:rsidR="007F2C8E" w:rsidRPr="001C4DC9">
        <w:rPr>
          <w:b/>
          <w:bCs/>
        </w:rPr>
        <w:t>(</w:t>
      </w:r>
      <w:r w:rsidR="007F2C8E">
        <w:rPr>
          <w:b/>
          <w:bCs/>
        </w:rPr>
        <w:t>b</w:t>
      </w:r>
      <w:r w:rsidR="007F2C8E" w:rsidRPr="001C4DC9">
        <w:rPr>
          <w:b/>
          <w:bCs/>
        </w:rPr>
        <w:t>)</w:t>
      </w:r>
      <w:r w:rsidR="007F2C8E">
        <w:t xml:space="preserve"> </w:t>
      </w:r>
      <w:r w:rsidR="007F2C8E" w:rsidRPr="008A5B93">
        <w:t xml:space="preserve">……..…………….………………. </w:t>
      </w:r>
      <w:r w:rsidR="007F2C8E" w:rsidRPr="008A5B93">
        <w:rPr>
          <w:b/>
        </w:rPr>
        <w:t>[</w:t>
      </w:r>
      <w:r w:rsidR="007F2C8E">
        <w:rPr>
          <w:b/>
        </w:rPr>
        <w:t>2</w:t>
      </w:r>
      <w:r w:rsidR="007F2C8E" w:rsidRPr="008A5B93">
        <w:rPr>
          <w:b/>
        </w:rPr>
        <w:t>]</w:t>
      </w:r>
    </w:p>
    <w:p w14:paraId="071172E3" w14:textId="4687071E" w:rsidR="00C152DA" w:rsidRDefault="00C152DA" w:rsidP="007F2C8E">
      <w:r>
        <w:br w:type="page"/>
      </w:r>
    </w:p>
    <w:p w14:paraId="0AD606C6" w14:textId="4FCE9A84" w:rsidR="001C285E" w:rsidRDefault="001C285E" w:rsidP="00C152DA"/>
    <w:p w14:paraId="10746889" w14:textId="77777777" w:rsidR="007F2C8E" w:rsidRPr="007F2C8E" w:rsidRDefault="00C152DA" w:rsidP="007F2C8E">
      <w:r w:rsidRPr="007F2C8E">
        <w:rPr>
          <w:b/>
          <w:bCs/>
        </w:rPr>
        <w:t>1</w:t>
      </w:r>
      <w:r w:rsidR="00036B65" w:rsidRPr="007F2C8E">
        <w:rPr>
          <w:b/>
          <w:bCs/>
        </w:rPr>
        <w:t>4</w:t>
      </w:r>
      <w:r w:rsidRPr="007F2C8E">
        <w:rPr>
          <w:b/>
          <w:bCs/>
        </w:rPr>
        <w:tab/>
      </w:r>
      <w:r w:rsidR="00FD17C7" w:rsidRPr="007F2C8E">
        <w:rPr>
          <w:b/>
          <w:bCs/>
        </w:rPr>
        <w:t>(a)</w:t>
      </w:r>
      <w:r w:rsidR="00FD17C7">
        <w:tab/>
      </w:r>
      <w:r w:rsidR="007F2C8E" w:rsidRPr="007F2C8E">
        <w:t>The time taken to paint a wall is inversely proportional to the number of people painting.</w:t>
      </w:r>
    </w:p>
    <w:p w14:paraId="5CDB1860" w14:textId="1D685BF6" w:rsidR="007F2C8E" w:rsidRPr="007F2C8E" w:rsidRDefault="007F2C8E" w:rsidP="007F2C8E">
      <w:r w:rsidRPr="007F2C8E">
        <w:tab/>
      </w:r>
      <w:r w:rsidRPr="007F2C8E">
        <w:tab/>
        <w:t xml:space="preserve">It takes </w:t>
      </w:r>
      <w:r w:rsidR="003E7C9B">
        <w:t>5</w:t>
      </w:r>
      <w:r w:rsidRPr="007F2C8E">
        <w:t>0 minutes for 3 people to paint the wall if nobody stops painting.</w:t>
      </w:r>
    </w:p>
    <w:p w14:paraId="5C42F516" w14:textId="77777777" w:rsidR="007F2C8E" w:rsidRPr="007F2C8E" w:rsidRDefault="007F2C8E" w:rsidP="007F2C8E"/>
    <w:p w14:paraId="0FC14182" w14:textId="5F288D94" w:rsidR="007F2C8E" w:rsidRPr="007F2C8E" w:rsidRDefault="007F2C8E" w:rsidP="007F2C8E">
      <w:r w:rsidRPr="007F2C8E">
        <w:tab/>
      </w:r>
      <w:r w:rsidRPr="007F2C8E">
        <w:tab/>
      </w:r>
      <w:r w:rsidR="002D7101">
        <w:t>Nina, Ling and Charlie</w:t>
      </w:r>
      <w:r w:rsidRPr="007F2C8E">
        <w:t xml:space="preserve"> start painting the wall.</w:t>
      </w:r>
    </w:p>
    <w:p w14:paraId="03FADD04" w14:textId="05F6938B" w:rsidR="007F2C8E" w:rsidRPr="007F2C8E" w:rsidRDefault="007F2C8E" w:rsidP="007F2C8E">
      <w:r w:rsidRPr="007F2C8E">
        <w:tab/>
      </w:r>
      <w:r w:rsidRPr="007F2C8E">
        <w:tab/>
        <w:t xml:space="preserve">After </w:t>
      </w:r>
      <w:r w:rsidR="002D7101">
        <w:t>2</w:t>
      </w:r>
      <w:r w:rsidRPr="007F2C8E">
        <w:t xml:space="preserve">0 minutes </w:t>
      </w:r>
      <w:r w:rsidR="002D7101">
        <w:t>Nina</w:t>
      </w:r>
      <w:r w:rsidRPr="007F2C8E">
        <w:t xml:space="preserve"> stops painting.</w:t>
      </w:r>
    </w:p>
    <w:p w14:paraId="49FD8C30" w14:textId="54BBCCF3" w:rsidR="007F2C8E" w:rsidRPr="007F2C8E" w:rsidRDefault="007F2C8E" w:rsidP="007F2C8E">
      <w:r w:rsidRPr="007F2C8E">
        <w:tab/>
      </w:r>
      <w:r w:rsidRPr="007F2C8E">
        <w:tab/>
        <w:t>She leaves</w:t>
      </w:r>
      <w:r w:rsidR="002D7101">
        <w:t xml:space="preserve"> Ling</w:t>
      </w:r>
      <w:r w:rsidRPr="007F2C8E">
        <w:t xml:space="preserve"> and </w:t>
      </w:r>
      <w:r w:rsidR="002D7101">
        <w:t>Charlie</w:t>
      </w:r>
      <w:r w:rsidRPr="007F2C8E">
        <w:t xml:space="preserve"> to finish painting the wall.</w:t>
      </w:r>
    </w:p>
    <w:p w14:paraId="1EF7EDF3" w14:textId="77777777" w:rsidR="007F2C8E" w:rsidRPr="007F2C8E" w:rsidRDefault="007F2C8E" w:rsidP="007F2C8E"/>
    <w:p w14:paraId="287034F5" w14:textId="43B26AFB" w:rsidR="007F2C8E" w:rsidRPr="007F2C8E" w:rsidRDefault="007F2C8E" w:rsidP="007F2C8E">
      <w:r w:rsidRPr="007F2C8E">
        <w:tab/>
      </w:r>
      <w:r w:rsidRPr="007F2C8E">
        <w:tab/>
        <w:t xml:space="preserve">Assume that </w:t>
      </w:r>
      <w:r w:rsidR="002D7101">
        <w:t>Nina, Ling and Charlie</w:t>
      </w:r>
      <w:r w:rsidR="002D7101" w:rsidRPr="007F2C8E">
        <w:t xml:space="preserve"> </w:t>
      </w:r>
      <w:r w:rsidRPr="007F2C8E">
        <w:t>paint at the same rate.</w:t>
      </w:r>
    </w:p>
    <w:p w14:paraId="73AC5EE3" w14:textId="77777777" w:rsidR="007F2C8E" w:rsidRPr="007F2C8E" w:rsidRDefault="007F2C8E" w:rsidP="007F2C8E"/>
    <w:p w14:paraId="36C11A09" w14:textId="77777777" w:rsidR="007F2C8E" w:rsidRPr="007F2C8E" w:rsidRDefault="007F2C8E" w:rsidP="007F2C8E">
      <w:r w:rsidRPr="007F2C8E">
        <w:tab/>
      </w:r>
      <w:r w:rsidRPr="007F2C8E">
        <w:tab/>
        <w:t xml:space="preserve">Work out the </w:t>
      </w:r>
      <w:r w:rsidRPr="007F2C8E">
        <w:rPr>
          <w:b/>
        </w:rPr>
        <w:t>total</w:t>
      </w:r>
      <w:r w:rsidRPr="007F2C8E">
        <w:t xml:space="preserve"> time taken to paint the wall.</w:t>
      </w:r>
    </w:p>
    <w:p w14:paraId="29109094" w14:textId="77777777" w:rsidR="007F2C8E" w:rsidRPr="007F2C8E" w:rsidRDefault="007F2C8E" w:rsidP="007F2C8E"/>
    <w:p w14:paraId="7B875847" w14:textId="77777777" w:rsidR="007F2C8E" w:rsidRPr="007F2C8E" w:rsidRDefault="007F2C8E" w:rsidP="007F2C8E"/>
    <w:p w14:paraId="125285D2" w14:textId="77777777" w:rsidR="007F2C8E" w:rsidRPr="007F2C8E" w:rsidRDefault="007F2C8E" w:rsidP="007F2C8E"/>
    <w:p w14:paraId="02E47DAB" w14:textId="77777777" w:rsidR="007F2C8E" w:rsidRPr="007F2C8E" w:rsidRDefault="007F2C8E" w:rsidP="007F2C8E"/>
    <w:p w14:paraId="12B5BB53" w14:textId="77777777" w:rsidR="007F2C8E" w:rsidRPr="007F2C8E" w:rsidRDefault="007F2C8E" w:rsidP="007F2C8E"/>
    <w:p w14:paraId="60E02D74" w14:textId="77777777" w:rsidR="007F2C8E" w:rsidRPr="007F2C8E" w:rsidRDefault="007F2C8E" w:rsidP="007F2C8E"/>
    <w:p w14:paraId="133CA4DE" w14:textId="77777777" w:rsidR="007F2C8E" w:rsidRPr="007F2C8E" w:rsidRDefault="007F2C8E" w:rsidP="007F2C8E"/>
    <w:p w14:paraId="188D9771" w14:textId="77777777" w:rsidR="007F2C8E" w:rsidRPr="007F2C8E" w:rsidRDefault="007F2C8E" w:rsidP="007F2C8E"/>
    <w:p w14:paraId="0AF785C6" w14:textId="77777777" w:rsidR="007F2C8E" w:rsidRPr="007F2C8E" w:rsidRDefault="007F2C8E" w:rsidP="007F2C8E"/>
    <w:p w14:paraId="54D3A77D" w14:textId="77777777" w:rsidR="007F2C8E" w:rsidRPr="007F2C8E" w:rsidRDefault="007F2C8E" w:rsidP="007F2C8E"/>
    <w:p w14:paraId="56CD46D8" w14:textId="77777777" w:rsidR="007F2C8E" w:rsidRPr="007F2C8E" w:rsidRDefault="007F2C8E" w:rsidP="007F2C8E"/>
    <w:p w14:paraId="1C239D8B" w14:textId="77777777" w:rsidR="007F2C8E" w:rsidRPr="007F2C8E" w:rsidRDefault="007F2C8E" w:rsidP="007F2C8E"/>
    <w:p w14:paraId="1D5FA581" w14:textId="77777777" w:rsidR="007F2C8E" w:rsidRPr="007F2C8E" w:rsidRDefault="007F2C8E" w:rsidP="007F2C8E"/>
    <w:p w14:paraId="795D0EB1" w14:textId="77777777" w:rsidR="007F2C8E" w:rsidRPr="007F2C8E" w:rsidRDefault="007F2C8E" w:rsidP="007F2C8E"/>
    <w:p w14:paraId="02098B6C" w14:textId="77777777" w:rsidR="007F2C8E" w:rsidRPr="007F2C8E" w:rsidRDefault="007F2C8E" w:rsidP="007F2C8E"/>
    <w:p w14:paraId="43367019" w14:textId="77777777" w:rsidR="007F2C8E" w:rsidRPr="007F2C8E" w:rsidRDefault="007F2C8E" w:rsidP="007F2C8E"/>
    <w:p w14:paraId="1A773BF7" w14:textId="77777777" w:rsidR="007F2C8E" w:rsidRPr="007F2C8E" w:rsidRDefault="007F2C8E" w:rsidP="007F2C8E"/>
    <w:p w14:paraId="5ECAB573" w14:textId="55E23C16" w:rsidR="007F2C8E" w:rsidRPr="008A5B93" w:rsidRDefault="007F2C8E" w:rsidP="001C4DC9">
      <w:pPr>
        <w:jc w:val="right"/>
      </w:pPr>
      <w:r w:rsidRPr="001C4DC9">
        <w:rPr>
          <w:b/>
          <w:bCs/>
        </w:rPr>
        <w:t>(a)</w:t>
      </w:r>
      <w:r>
        <w:t xml:space="preserve"> </w:t>
      </w:r>
      <w:r w:rsidRPr="008A5B93">
        <w:t xml:space="preserve">……..…………….………………. </w:t>
      </w:r>
      <w:r w:rsidRPr="007F2C8E">
        <w:t>minutes</w:t>
      </w:r>
      <w:r w:rsidRPr="008A5B93">
        <w:rPr>
          <w:b/>
        </w:rPr>
        <w:t xml:space="preserve"> [</w:t>
      </w:r>
      <w:r>
        <w:rPr>
          <w:b/>
        </w:rPr>
        <w:t>3</w:t>
      </w:r>
      <w:r w:rsidRPr="008A5B93">
        <w:rPr>
          <w:b/>
        </w:rPr>
        <w:t>]</w:t>
      </w:r>
    </w:p>
    <w:p w14:paraId="39DCD1A4" w14:textId="77777777" w:rsidR="007F2C8E" w:rsidRPr="007F2C8E" w:rsidRDefault="007F2C8E" w:rsidP="007F2C8E"/>
    <w:p w14:paraId="67634EA7" w14:textId="7D436DD3" w:rsidR="007F2C8E" w:rsidRPr="007F2C8E" w:rsidRDefault="007F2C8E" w:rsidP="007F2C8E">
      <w:r w:rsidRPr="007F2C8E">
        <w:tab/>
      </w:r>
      <w:r w:rsidRPr="007F2C8E">
        <w:rPr>
          <w:b/>
          <w:bCs/>
        </w:rPr>
        <w:t>(b)</w:t>
      </w:r>
      <w:r w:rsidRPr="007F2C8E">
        <w:tab/>
      </w:r>
      <w:r w:rsidRPr="007F2C8E">
        <w:rPr>
          <w:i/>
          <w:iCs/>
        </w:rPr>
        <w:t>y</w:t>
      </w:r>
      <w:r w:rsidRPr="007F2C8E">
        <w:t xml:space="preserve"> is inversely proportional to </w:t>
      </w:r>
      <w:r w:rsidRPr="007F2C8E">
        <w:rPr>
          <w:i/>
          <w:iCs/>
        </w:rPr>
        <w:t>x</w:t>
      </w:r>
      <w:r w:rsidRPr="007F2C8E">
        <w:rPr>
          <w:i/>
          <w:iCs/>
          <w:sz w:val="11"/>
          <w:szCs w:val="11"/>
          <w:vertAlign w:val="superscript"/>
        </w:rPr>
        <w:t xml:space="preserve"> </w:t>
      </w:r>
      <w:r w:rsidR="002D7101">
        <w:rPr>
          <w:position w:val="2"/>
          <w:vertAlign w:val="superscript"/>
        </w:rPr>
        <w:t>2</w:t>
      </w:r>
      <w:r w:rsidRPr="007F2C8E">
        <w:t>.</w:t>
      </w:r>
    </w:p>
    <w:p w14:paraId="67CD40D8" w14:textId="0FD5EC00" w:rsidR="007F2C8E" w:rsidRPr="007F2C8E" w:rsidRDefault="007F2C8E" w:rsidP="007F2C8E">
      <w:r w:rsidRPr="007F2C8E">
        <w:tab/>
      </w:r>
      <w:r w:rsidRPr="007F2C8E">
        <w:tab/>
      </w:r>
      <w:r>
        <w:rPr>
          <w:i/>
          <w:iCs/>
        </w:rPr>
        <w:t>y</w:t>
      </w:r>
      <w:r w:rsidRPr="007F2C8E">
        <w:t xml:space="preserve"> </w:t>
      </w:r>
      <w:r w:rsidRPr="007F2C8E">
        <w:rPr>
          <w:rFonts w:ascii="Cambria Math" w:hAnsi="Cambria Math"/>
        </w:rPr>
        <w:t>=</w:t>
      </w:r>
      <w:r w:rsidRPr="007F2C8E">
        <w:t xml:space="preserve"> </w:t>
      </w:r>
      <w:r w:rsidR="002D7101">
        <w:t>4</w:t>
      </w:r>
      <w:r w:rsidRPr="007F2C8E">
        <w:t xml:space="preserve"> when </w:t>
      </w:r>
      <w:r w:rsidRPr="007F2C8E">
        <w:rPr>
          <w:i/>
          <w:iCs/>
        </w:rPr>
        <w:t>x</w:t>
      </w:r>
      <w:r>
        <w:t xml:space="preserve"> </w:t>
      </w:r>
      <w:r w:rsidRPr="007F2C8E">
        <w:rPr>
          <w:rFonts w:ascii="Cambria Math" w:hAnsi="Cambria Math"/>
        </w:rPr>
        <w:t>=</w:t>
      </w:r>
      <w:r w:rsidRPr="007F2C8E">
        <w:rPr>
          <w:rFonts w:asciiTheme="minorHAnsi" w:hAnsiTheme="minorHAnsi" w:cstheme="minorHAnsi"/>
        </w:rPr>
        <w:t xml:space="preserve"> </w:t>
      </w:r>
      <w:r w:rsidR="002D7101">
        <w:rPr>
          <w:rFonts w:asciiTheme="minorHAnsi" w:hAnsiTheme="minorHAnsi" w:cstheme="minorHAnsi"/>
        </w:rPr>
        <w:t>1.5</w:t>
      </w:r>
      <w:r w:rsidRPr="007F2C8E">
        <w:t>.</w:t>
      </w:r>
    </w:p>
    <w:p w14:paraId="483D990D" w14:textId="77777777" w:rsidR="007F2C8E" w:rsidRPr="007F2C8E" w:rsidRDefault="007F2C8E" w:rsidP="007F2C8E"/>
    <w:p w14:paraId="7E2567DA" w14:textId="1CCB6969" w:rsidR="007F2C8E" w:rsidRPr="007F2C8E" w:rsidRDefault="007F2C8E" w:rsidP="007F2C8E">
      <w:r w:rsidRPr="007F2C8E">
        <w:tab/>
      </w:r>
      <w:r w:rsidRPr="007F2C8E">
        <w:tab/>
        <w:t xml:space="preserve">Find the value of </w:t>
      </w:r>
      <w:r w:rsidRPr="007F2C8E">
        <w:rPr>
          <w:i/>
          <w:iCs/>
        </w:rPr>
        <w:t>y</w:t>
      </w:r>
      <w:r w:rsidRPr="007F2C8E">
        <w:t xml:space="preserve"> when </w:t>
      </w:r>
      <w:r w:rsidRPr="007F2C8E">
        <w:rPr>
          <w:i/>
          <w:iCs/>
        </w:rPr>
        <w:t>x</w:t>
      </w:r>
      <w:r w:rsidRPr="007F2C8E">
        <w:t xml:space="preserve"> </w:t>
      </w:r>
      <w:r>
        <w:rPr>
          <w:rFonts w:ascii="Cambria Math" w:hAnsi="Cambria Math"/>
        </w:rPr>
        <w:t>=</w:t>
      </w:r>
      <w:r w:rsidRPr="007F2C8E">
        <w:t xml:space="preserve"> </w:t>
      </w:r>
      <w:r w:rsidR="002D7101">
        <w:t>6</w:t>
      </w:r>
      <w:r w:rsidRPr="007F2C8E">
        <w:t>.</w:t>
      </w:r>
    </w:p>
    <w:p w14:paraId="7C0E181E" w14:textId="77777777" w:rsidR="007F2C8E" w:rsidRPr="007F2C8E" w:rsidRDefault="007F2C8E" w:rsidP="007F2C8E"/>
    <w:p w14:paraId="43C035E7" w14:textId="77777777" w:rsidR="007F2C8E" w:rsidRPr="007F2C8E" w:rsidRDefault="007F2C8E" w:rsidP="007F2C8E"/>
    <w:p w14:paraId="3FE0B443" w14:textId="77777777" w:rsidR="007F2C8E" w:rsidRPr="007F2C8E" w:rsidRDefault="007F2C8E" w:rsidP="007F2C8E"/>
    <w:p w14:paraId="2A7043E9" w14:textId="77777777" w:rsidR="007F2C8E" w:rsidRPr="007F2C8E" w:rsidRDefault="007F2C8E" w:rsidP="007F2C8E"/>
    <w:p w14:paraId="2FEA05C1" w14:textId="77777777" w:rsidR="007F2C8E" w:rsidRPr="007F2C8E" w:rsidRDefault="007F2C8E" w:rsidP="007F2C8E"/>
    <w:p w14:paraId="3FEB9B39" w14:textId="77777777" w:rsidR="007F2C8E" w:rsidRPr="007F2C8E" w:rsidRDefault="007F2C8E" w:rsidP="007F2C8E"/>
    <w:p w14:paraId="4CAEB8F1" w14:textId="77777777" w:rsidR="007F2C8E" w:rsidRPr="007F2C8E" w:rsidRDefault="007F2C8E" w:rsidP="007F2C8E"/>
    <w:p w14:paraId="65F9CA38" w14:textId="77777777" w:rsidR="007F2C8E" w:rsidRPr="007F2C8E" w:rsidRDefault="007F2C8E" w:rsidP="007F2C8E"/>
    <w:p w14:paraId="3ACFA9ED" w14:textId="77777777" w:rsidR="007F2C8E" w:rsidRPr="007F2C8E" w:rsidRDefault="007F2C8E" w:rsidP="007F2C8E"/>
    <w:p w14:paraId="4BB6ABEF" w14:textId="77777777" w:rsidR="007F2C8E" w:rsidRPr="007F2C8E" w:rsidRDefault="007F2C8E" w:rsidP="007F2C8E"/>
    <w:p w14:paraId="39EECA90" w14:textId="77777777" w:rsidR="007F2C8E" w:rsidRPr="007F2C8E" w:rsidRDefault="007F2C8E" w:rsidP="007F2C8E"/>
    <w:p w14:paraId="18DDCEE1" w14:textId="77777777" w:rsidR="007F2C8E" w:rsidRPr="007F2C8E" w:rsidRDefault="007F2C8E" w:rsidP="007F2C8E"/>
    <w:p w14:paraId="10565C0B" w14:textId="77777777" w:rsidR="007F2C8E" w:rsidRPr="007F2C8E" w:rsidRDefault="007F2C8E" w:rsidP="007F2C8E"/>
    <w:p w14:paraId="5C15BE5A" w14:textId="77777777" w:rsidR="007F2C8E" w:rsidRPr="007F2C8E" w:rsidRDefault="007F2C8E" w:rsidP="007F2C8E"/>
    <w:p w14:paraId="7BDCA243" w14:textId="77777777" w:rsidR="007F2C8E" w:rsidRPr="007F2C8E" w:rsidRDefault="007F2C8E" w:rsidP="007F2C8E"/>
    <w:p w14:paraId="5E7E4980" w14:textId="77777777" w:rsidR="007F2C8E" w:rsidRPr="007F2C8E" w:rsidRDefault="007F2C8E" w:rsidP="007F2C8E"/>
    <w:p w14:paraId="06625A37" w14:textId="19FC575B" w:rsidR="007F2C8E" w:rsidRPr="008A5B93" w:rsidRDefault="007F2C8E" w:rsidP="007F2C8E">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3</w:t>
      </w:r>
      <w:r w:rsidRPr="008A5B93">
        <w:rPr>
          <w:b/>
        </w:rPr>
        <w:t>]</w:t>
      </w:r>
    </w:p>
    <w:p w14:paraId="350C848F" w14:textId="3C463472" w:rsidR="007F2C8E" w:rsidRDefault="007F2C8E">
      <w:pPr>
        <w:spacing w:line="240" w:lineRule="auto"/>
      </w:pPr>
      <w:r>
        <w:br w:type="page"/>
      </w:r>
    </w:p>
    <w:p w14:paraId="6C56D2BA" w14:textId="77777777" w:rsidR="007F2C8E" w:rsidRPr="00036B65" w:rsidRDefault="007F2C8E" w:rsidP="00036B65"/>
    <w:p w14:paraId="42988DD2" w14:textId="77777777" w:rsidR="007F2C8E" w:rsidRPr="007F2C8E" w:rsidRDefault="00036B65" w:rsidP="007F2C8E">
      <w:r w:rsidRPr="007F2C8E">
        <w:rPr>
          <w:b/>
          <w:bCs/>
        </w:rPr>
        <w:t>15</w:t>
      </w:r>
      <w:r w:rsidRPr="00860FC0">
        <w:tab/>
      </w:r>
      <w:bookmarkStart w:id="4" w:name="_Hlk145672819"/>
      <w:r w:rsidR="007F2C8E" w:rsidRPr="007F2C8E">
        <w:t xml:space="preserve">The region </w:t>
      </w:r>
      <w:r w:rsidR="007F2C8E" w:rsidRPr="007F2C8E">
        <w:rPr>
          <w:b/>
          <w:bCs/>
        </w:rPr>
        <w:t>R</w:t>
      </w:r>
      <w:r w:rsidR="007F2C8E" w:rsidRPr="007F2C8E">
        <w:t xml:space="preserve"> is shown on this grid.</w:t>
      </w:r>
    </w:p>
    <w:p w14:paraId="718593BE" w14:textId="5E4722F3" w:rsidR="007F2C8E" w:rsidRPr="007F2C8E" w:rsidRDefault="007F2C8E" w:rsidP="007F2C8E">
      <w:r w:rsidRPr="007F2C8E">
        <w:tab/>
        <w:t xml:space="preserve">A is the point (0, </w:t>
      </w:r>
      <w:r w:rsidR="00B3436E">
        <w:t>5</w:t>
      </w:r>
      <w:r w:rsidRPr="007F2C8E">
        <w:t>) and B is the point (</w:t>
      </w:r>
      <w:r w:rsidR="00B3436E">
        <w:t>5</w:t>
      </w:r>
      <w:r w:rsidRPr="007F2C8E">
        <w:t xml:space="preserve">, </w:t>
      </w:r>
      <w:r w:rsidR="00B3436E">
        <w:t>7</w:t>
      </w:r>
      <w:r w:rsidRPr="007F2C8E">
        <w:t>.5)</w:t>
      </w:r>
      <w:bookmarkEnd w:id="4"/>
      <w:r w:rsidRPr="007F2C8E">
        <w:t>.</w:t>
      </w:r>
    </w:p>
    <w:p w14:paraId="2C81D3CA" w14:textId="48963D09" w:rsidR="007F2C8E" w:rsidRPr="007F2C8E" w:rsidRDefault="007F2C8E" w:rsidP="007F2C8E"/>
    <w:p w14:paraId="0BA6B84A" w14:textId="5F86041F" w:rsidR="007F2C8E" w:rsidRPr="007F2C8E" w:rsidRDefault="007F2C8E" w:rsidP="007F2C8E">
      <w:r w:rsidRPr="007F2C8E">
        <w:tab/>
      </w:r>
      <w:r w:rsidR="00F04E58">
        <w:rPr>
          <w:noProof/>
        </w:rPr>
        <w:drawing>
          <wp:inline distT="0" distB="0" distL="0" distR="0" wp14:anchorId="60A4310B" wp14:editId="5288287E">
            <wp:extent cx="2480415" cy="3200630"/>
            <wp:effectExtent l="0" t="0" r="0" b="0"/>
            <wp:docPr id="31" name="Picture 31" descr="The region R is shown on this grid.&#10;A is the point (0, 5) and B is the point (5, 7.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he region R is shown on this grid.&#10;A is the point (0, 5) and B is the point (5, 7.5).&#10;"/>
                    <pic:cNvPicPr/>
                  </pic:nvPicPr>
                  <pic:blipFill>
                    <a:blip r:embed="rId31"/>
                    <a:stretch>
                      <a:fillRect/>
                    </a:stretch>
                  </pic:blipFill>
                  <pic:spPr>
                    <a:xfrm>
                      <a:off x="0" y="0"/>
                      <a:ext cx="2480415" cy="3200630"/>
                    </a:xfrm>
                    <a:prstGeom prst="rect">
                      <a:avLst/>
                    </a:prstGeom>
                  </pic:spPr>
                </pic:pic>
              </a:graphicData>
            </a:graphic>
          </wp:inline>
        </w:drawing>
      </w:r>
    </w:p>
    <w:p w14:paraId="15F8A270" w14:textId="77777777" w:rsidR="007F2C8E" w:rsidRPr="007F2C8E" w:rsidRDefault="007F2C8E" w:rsidP="007F2C8E"/>
    <w:p w14:paraId="7E7C54F6" w14:textId="3C3BD213" w:rsidR="007F2C8E" w:rsidRPr="007F2C8E" w:rsidRDefault="007F2C8E" w:rsidP="007F2C8E">
      <w:pPr>
        <w:tabs>
          <w:tab w:val="left" w:pos="1134"/>
          <w:tab w:val="right" w:pos="9923"/>
        </w:tabs>
        <w:ind w:left="567"/>
      </w:pPr>
      <w:r w:rsidRPr="007F2C8E">
        <w:rPr>
          <w:b/>
          <w:bCs/>
        </w:rPr>
        <w:t>(a)</w:t>
      </w:r>
      <w:r w:rsidRPr="007F2C8E">
        <w:tab/>
        <w:t xml:space="preserve">Show that an equation of the straight line through A and B is </w:t>
      </w:r>
      <w:r>
        <w:t>2</w:t>
      </w:r>
      <w:r w:rsidRPr="007F2C8E">
        <w:rPr>
          <w:i/>
          <w:iCs/>
        </w:rPr>
        <w:t>y</w:t>
      </w:r>
      <w:r>
        <w:t xml:space="preserve"> </w:t>
      </w:r>
      <w:r>
        <w:rPr>
          <w:rFonts w:ascii="Cambria Math" w:hAnsi="Cambria Math"/>
        </w:rPr>
        <w:t>=</w:t>
      </w:r>
      <w:r>
        <w:t xml:space="preserve"> </w:t>
      </w:r>
      <w:r w:rsidRPr="007F2C8E">
        <w:rPr>
          <w:i/>
          <w:iCs/>
        </w:rPr>
        <w:t>x</w:t>
      </w:r>
      <w:r>
        <w:t xml:space="preserve"> </w:t>
      </w:r>
      <w:r>
        <w:rPr>
          <w:rFonts w:ascii="Cambria Math" w:hAnsi="Cambria Math"/>
        </w:rPr>
        <w:t>+</w:t>
      </w:r>
      <w:r w:rsidR="00B3436E">
        <w:t>10</w:t>
      </w:r>
      <w:r w:rsidRPr="007F2C8E">
        <w:t>.</w:t>
      </w:r>
      <w:r>
        <w:tab/>
      </w:r>
      <w:r w:rsidRPr="007F2C8E">
        <w:rPr>
          <w:b/>
          <w:bCs/>
        </w:rPr>
        <w:t>[3]</w:t>
      </w:r>
    </w:p>
    <w:p w14:paraId="02D45D01" w14:textId="77777777" w:rsidR="007F2C8E" w:rsidRPr="007F2C8E" w:rsidRDefault="007F2C8E" w:rsidP="007F2C8E"/>
    <w:p w14:paraId="280097C0" w14:textId="77777777" w:rsidR="007F2C8E" w:rsidRPr="007F2C8E" w:rsidRDefault="007F2C8E" w:rsidP="007F2C8E"/>
    <w:p w14:paraId="39CA76EC" w14:textId="77777777" w:rsidR="007F2C8E" w:rsidRPr="007F2C8E" w:rsidRDefault="007F2C8E" w:rsidP="007F2C8E"/>
    <w:p w14:paraId="274101DE" w14:textId="77777777" w:rsidR="007F2C8E" w:rsidRPr="007F2C8E" w:rsidRDefault="007F2C8E" w:rsidP="007F2C8E"/>
    <w:p w14:paraId="03F17C17" w14:textId="77777777" w:rsidR="007F2C8E" w:rsidRPr="007F2C8E" w:rsidRDefault="007F2C8E" w:rsidP="007F2C8E"/>
    <w:p w14:paraId="62323B0C" w14:textId="77777777" w:rsidR="007F2C8E" w:rsidRPr="007F2C8E" w:rsidRDefault="007F2C8E" w:rsidP="007F2C8E"/>
    <w:p w14:paraId="3C101A25" w14:textId="77777777" w:rsidR="007F2C8E" w:rsidRPr="007F2C8E" w:rsidRDefault="007F2C8E" w:rsidP="007F2C8E"/>
    <w:p w14:paraId="50C7CEAA" w14:textId="77777777" w:rsidR="007F2C8E" w:rsidRPr="007F2C8E" w:rsidRDefault="007F2C8E" w:rsidP="007F2C8E"/>
    <w:p w14:paraId="1C5025B4" w14:textId="77777777" w:rsidR="007F2C8E" w:rsidRPr="007F2C8E" w:rsidRDefault="007F2C8E" w:rsidP="007F2C8E"/>
    <w:p w14:paraId="49C32AFB" w14:textId="77777777" w:rsidR="007F2C8E" w:rsidRPr="007F2C8E" w:rsidRDefault="007F2C8E" w:rsidP="007F2C8E"/>
    <w:p w14:paraId="4DD8490B" w14:textId="77777777" w:rsidR="007F2C8E" w:rsidRPr="007F2C8E" w:rsidRDefault="007F2C8E" w:rsidP="007F2C8E"/>
    <w:p w14:paraId="7D77146B" w14:textId="77777777" w:rsidR="007F2C8E" w:rsidRPr="007F2C8E" w:rsidRDefault="007F2C8E" w:rsidP="007F2C8E"/>
    <w:p w14:paraId="5C573C83" w14:textId="77777777" w:rsidR="007F2C8E" w:rsidRPr="007F2C8E" w:rsidRDefault="007F2C8E" w:rsidP="007F2C8E"/>
    <w:p w14:paraId="19B9604F" w14:textId="77777777" w:rsidR="007F2C8E" w:rsidRPr="007F2C8E" w:rsidRDefault="007F2C8E" w:rsidP="007F2C8E"/>
    <w:p w14:paraId="466D2BF1" w14:textId="77777777" w:rsidR="007F2C8E" w:rsidRPr="007F2C8E" w:rsidRDefault="007F2C8E" w:rsidP="007F2C8E"/>
    <w:p w14:paraId="653B9424" w14:textId="77777777" w:rsidR="007F2C8E" w:rsidRPr="007F2C8E" w:rsidRDefault="007F2C8E" w:rsidP="007F2C8E"/>
    <w:p w14:paraId="39AF0FE1" w14:textId="77777777" w:rsidR="007F2C8E" w:rsidRPr="007F2C8E" w:rsidRDefault="007F2C8E" w:rsidP="007F2C8E"/>
    <w:p w14:paraId="0C010CAC" w14:textId="77777777" w:rsidR="007F2C8E" w:rsidRPr="007F2C8E" w:rsidRDefault="007F2C8E" w:rsidP="007F2C8E">
      <w:r w:rsidRPr="007F2C8E">
        <w:tab/>
      </w:r>
      <w:r w:rsidRPr="007F2C8E">
        <w:rPr>
          <w:b/>
          <w:bCs/>
        </w:rPr>
        <w:t>(b)</w:t>
      </w:r>
      <w:r w:rsidRPr="007F2C8E">
        <w:tab/>
        <w:t xml:space="preserve">Write down the three inequalities that define region </w:t>
      </w:r>
      <w:r w:rsidRPr="007F2C8E">
        <w:rPr>
          <w:b/>
        </w:rPr>
        <w:t>R</w:t>
      </w:r>
      <w:r w:rsidRPr="007F2C8E">
        <w:t xml:space="preserve">. </w:t>
      </w:r>
    </w:p>
    <w:p w14:paraId="1F4FE579" w14:textId="77777777" w:rsidR="007F2C8E" w:rsidRPr="007F2C8E" w:rsidRDefault="007F2C8E" w:rsidP="007F2C8E"/>
    <w:p w14:paraId="77F3C863" w14:textId="77777777" w:rsidR="007F2C8E" w:rsidRPr="007F2C8E" w:rsidRDefault="007F2C8E" w:rsidP="007F2C8E"/>
    <w:p w14:paraId="5E5B7360" w14:textId="77777777" w:rsidR="007F2C8E" w:rsidRPr="007F2C8E" w:rsidRDefault="007F2C8E" w:rsidP="007F2C8E"/>
    <w:p w14:paraId="694CAB40" w14:textId="77777777" w:rsidR="007F2C8E" w:rsidRPr="007F2C8E" w:rsidRDefault="007F2C8E" w:rsidP="007F2C8E"/>
    <w:p w14:paraId="3D529748" w14:textId="77777777" w:rsidR="007F2C8E" w:rsidRPr="007F2C8E" w:rsidRDefault="007F2C8E" w:rsidP="00D543EF"/>
    <w:p w14:paraId="20220F53" w14:textId="51E89E38" w:rsidR="007F2C8E" w:rsidRDefault="007F2C8E" w:rsidP="00AE377E">
      <w:pPr>
        <w:ind w:left="6096"/>
        <w:rPr>
          <w:b/>
        </w:rPr>
      </w:pPr>
      <w:r w:rsidRPr="001C4DC9">
        <w:rPr>
          <w:b/>
          <w:bCs/>
        </w:rPr>
        <w:t>(</w:t>
      </w:r>
      <w:r w:rsidR="00D543EF">
        <w:rPr>
          <w:b/>
          <w:bCs/>
        </w:rPr>
        <w:t>b</w:t>
      </w:r>
      <w:r w:rsidRPr="001C4DC9">
        <w:rPr>
          <w:b/>
          <w:bCs/>
        </w:rPr>
        <w:t>)</w:t>
      </w:r>
      <w:r>
        <w:t xml:space="preserve"> </w:t>
      </w:r>
      <w:r w:rsidRPr="008A5B93">
        <w:t>……</w:t>
      </w:r>
      <w:r w:rsidR="00D543EF">
        <w:t>…</w:t>
      </w:r>
      <w:r w:rsidRPr="008A5B93">
        <w:t>…………….………………</w:t>
      </w:r>
    </w:p>
    <w:p w14:paraId="01121515" w14:textId="14276E9B" w:rsidR="007F2C8E" w:rsidRDefault="007F2C8E" w:rsidP="001C4DC9">
      <w:pPr>
        <w:jc w:val="right"/>
      </w:pPr>
    </w:p>
    <w:p w14:paraId="4EB0DAC2" w14:textId="417F7048" w:rsidR="00D543EF" w:rsidRDefault="00D543EF" w:rsidP="00AE377E">
      <w:pPr>
        <w:ind w:left="6383"/>
        <w:rPr>
          <w:b/>
        </w:rPr>
      </w:pPr>
      <w:r>
        <w:t xml:space="preserve"> </w:t>
      </w:r>
      <w:r w:rsidRPr="008A5B93">
        <w:t>……</w:t>
      </w:r>
      <w:r>
        <w:t>…</w:t>
      </w:r>
      <w:r w:rsidRPr="008A5B93">
        <w:t>…………….………………</w:t>
      </w:r>
    </w:p>
    <w:p w14:paraId="47CAEB47" w14:textId="71C527C1" w:rsidR="00D543EF" w:rsidRDefault="00D543EF" w:rsidP="001C4DC9">
      <w:pPr>
        <w:jc w:val="right"/>
      </w:pPr>
    </w:p>
    <w:p w14:paraId="2B1245B2" w14:textId="3CBC8DF7" w:rsidR="00D543EF" w:rsidRPr="00D543EF" w:rsidRDefault="00D543EF" w:rsidP="00AE377E">
      <w:pPr>
        <w:ind w:left="6383"/>
      </w:pPr>
      <w:r>
        <w:t xml:space="preserve"> </w:t>
      </w:r>
      <w:r w:rsidRPr="008A5B93">
        <w:t>……</w:t>
      </w:r>
      <w:r>
        <w:t>…</w:t>
      </w:r>
      <w:r w:rsidRPr="008A5B93">
        <w:t>…………….…………</w:t>
      </w:r>
      <w:r w:rsidR="00AE377E">
        <w:t>….</w:t>
      </w:r>
      <w:r>
        <w:t xml:space="preserve">.. </w:t>
      </w:r>
      <w:r w:rsidRPr="00D543EF">
        <w:rPr>
          <w:b/>
          <w:bCs/>
        </w:rPr>
        <w:t>[5]</w:t>
      </w:r>
    </w:p>
    <w:p w14:paraId="1FB99B77" w14:textId="15B0D953" w:rsidR="00F91A84" w:rsidRDefault="00F91A84" w:rsidP="007F2C8E">
      <w:pPr>
        <w:rPr>
          <w:rFonts w:cs="Arial"/>
          <w:color w:val="000000"/>
          <w:szCs w:val="22"/>
        </w:rPr>
      </w:pPr>
      <w:r>
        <w:rPr>
          <w:rFonts w:cs="Arial"/>
          <w:color w:val="000000"/>
          <w:szCs w:val="22"/>
        </w:rPr>
        <w:br w:type="page"/>
      </w:r>
    </w:p>
    <w:p w14:paraId="65F30E9B" w14:textId="77777777" w:rsidR="00F91A84" w:rsidRPr="00F91A84" w:rsidRDefault="00F91A84" w:rsidP="00F91A84">
      <w:pPr>
        <w:tabs>
          <w:tab w:val="right" w:pos="5953"/>
          <w:tab w:val="right" w:leader="dot" w:pos="9916"/>
        </w:tabs>
        <w:suppressAutoHyphens/>
        <w:autoSpaceDE w:val="0"/>
        <w:autoSpaceDN w:val="0"/>
        <w:adjustRightInd w:val="0"/>
        <w:spacing w:line="260" w:lineRule="atLeast"/>
        <w:textAlignment w:val="baseline"/>
        <w:rPr>
          <w:rFonts w:cs="Arial"/>
          <w:color w:val="000000"/>
          <w:szCs w:val="22"/>
        </w:rPr>
      </w:pPr>
    </w:p>
    <w:p w14:paraId="1EBBE7C5" w14:textId="24ACD1B2" w:rsidR="00AE377E" w:rsidRPr="00AE377E" w:rsidRDefault="00F91A84" w:rsidP="00AE377E">
      <w:r w:rsidRPr="00AE377E">
        <w:rPr>
          <w:b/>
          <w:bCs/>
        </w:rPr>
        <w:t>1</w:t>
      </w:r>
      <w:r w:rsidR="00860FC0" w:rsidRPr="00AE377E">
        <w:rPr>
          <w:b/>
          <w:bCs/>
        </w:rPr>
        <w:t>6</w:t>
      </w:r>
      <w:r w:rsidRPr="00F91A84">
        <w:tab/>
      </w:r>
      <w:r w:rsidR="00AE377E" w:rsidRPr="00AE377E">
        <w:t xml:space="preserve">A plane flies from London to </w:t>
      </w:r>
      <w:r w:rsidR="00751E7D">
        <w:t>Singapore</w:t>
      </w:r>
      <w:r w:rsidR="00AE377E" w:rsidRPr="00AE377E">
        <w:t>.</w:t>
      </w:r>
    </w:p>
    <w:p w14:paraId="29B73EB8" w14:textId="14F5584F" w:rsidR="00AE377E" w:rsidRPr="00AE377E" w:rsidRDefault="00AE377E" w:rsidP="00AE377E">
      <w:pPr>
        <w:rPr>
          <w:rFonts w:cs="Arial"/>
          <w:color w:val="000000"/>
          <w:szCs w:val="22"/>
        </w:rPr>
      </w:pPr>
      <w:r w:rsidRPr="00AE377E">
        <w:rPr>
          <w:rFonts w:ascii="Arial (TT)" w:hAnsi="Arial (TT)" w:cs="Arial (TT)"/>
          <w:color w:val="000000"/>
          <w:szCs w:val="22"/>
        </w:rPr>
        <w:tab/>
      </w:r>
      <w:r w:rsidRPr="00AE377E">
        <w:rPr>
          <w:rFonts w:cs="Arial"/>
          <w:color w:val="000000"/>
          <w:szCs w:val="22"/>
        </w:rPr>
        <w:t xml:space="preserve">The distance is </w:t>
      </w:r>
      <w:r w:rsidR="00751E7D">
        <w:rPr>
          <w:rFonts w:cs="Arial"/>
          <w:color w:val="000000"/>
          <w:szCs w:val="22"/>
        </w:rPr>
        <w:t>10 8</w:t>
      </w:r>
      <w:r w:rsidRPr="00AE377E">
        <w:rPr>
          <w:rFonts w:cs="Arial"/>
          <w:color w:val="000000"/>
          <w:szCs w:val="22"/>
        </w:rPr>
        <w:t>00</w:t>
      </w:r>
      <w:r w:rsidRPr="00AE377E">
        <w:rPr>
          <w:rFonts w:cs="Arial"/>
          <w:color w:val="000000"/>
          <w:sz w:val="11"/>
          <w:szCs w:val="11"/>
        </w:rPr>
        <w:t xml:space="preserve"> </w:t>
      </w:r>
      <w:r w:rsidRPr="00AE377E">
        <w:rPr>
          <w:rFonts w:cs="Arial"/>
          <w:color w:val="000000"/>
          <w:szCs w:val="22"/>
        </w:rPr>
        <w:t>km, correct to the nearest 100</w:t>
      </w:r>
      <w:r w:rsidRPr="00AE377E">
        <w:rPr>
          <w:rFonts w:cs="Arial"/>
          <w:color w:val="000000"/>
          <w:sz w:val="11"/>
          <w:szCs w:val="11"/>
        </w:rPr>
        <w:t xml:space="preserve"> </w:t>
      </w:r>
      <w:r w:rsidRPr="00AE377E">
        <w:rPr>
          <w:rFonts w:cs="Arial"/>
          <w:color w:val="000000"/>
          <w:szCs w:val="22"/>
        </w:rPr>
        <w:t xml:space="preserve">km. </w:t>
      </w:r>
    </w:p>
    <w:p w14:paraId="75EDDDA0" w14:textId="23497C7C" w:rsidR="00AE377E" w:rsidRPr="00AE377E" w:rsidRDefault="00AE377E" w:rsidP="00AE377E">
      <w:pPr>
        <w:rPr>
          <w:rFonts w:cs="Arial"/>
          <w:color w:val="000000"/>
          <w:szCs w:val="22"/>
        </w:rPr>
      </w:pPr>
      <w:r w:rsidRPr="00AE377E">
        <w:rPr>
          <w:rFonts w:ascii="Arial (TT)" w:hAnsi="Arial (TT)" w:cs="Arial (TT)"/>
          <w:color w:val="000000"/>
          <w:szCs w:val="22"/>
        </w:rPr>
        <w:tab/>
      </w:r>
      <w:r w:rsidRPr="00AE377E">
        <w:rPr>
          <w:rFonts w:cs="Arial"/>
          <w:color w:val="000000"/>
          <w:szCs w:val="22"/>
        </w:rPr>
        <w:t>The plane travels at an average speed of 8</w:t>
      </w:r>
      <w:r w:rsidR="00751E7D">
        <w:rPr>
          <w:rFonts w:cs="Arial"/>
          <w:color w:val="000000"/>
          <w:szCs w:val="22"/>
        </w:rPr>
        <w:t>3</w:t>
      </w:r>
      <w:r w:rsidRPr="00AE377E">
        <w:rPr>
          <w:rFonts w:cs="Arial"/>
          <w:color w:val="000000"/>
          <w:szCs w:val="22"/>
        </w:rPr>
        <w:t>0</w:t>
      </w:r>
      <w:r w:rsidRPr="00AE377E">
        <w:rPr>
          <w:rFonts w:cs="Arial"/>
          <w:color w:val="000000"/>
          <w:sz w:val="11"/>
          <w:szCs w:val="11"/>
        </w:rPr>
        <w:t xml:space="preserve"> </w:t>
      </w:r>
      <w:r w:rsidRPr="00AE377E">
        <w:rPr>
          <w:rFonts w:cs="Arial"/>
          <w:color w:val="000000"/>
          <w:szCs w:val="22"/>
        </w:rPr>
        <w:t>km/h, correct to the nearest 10</w:t>
      </w:r>
      <w:r w:rsidRPr="00AE377E">
        <w:rPr>
          <w:rFonts w:cs="Arial"/>
          <w:color w:val="000000"/>
          <w:sz w:val="11"/>
          <w:szCs w:val="11"/>
        </w:rPr>
        <w:t xml:space="preserve"> </w:t>
      </w:r>
      <w:r w:rsidRPr="00AE377E">
        <w:rPr>
          <w:rFonts w:cs="Arial"/>
          <w:color w:val="000000"/>
          <w:szCs w:val="22"/>
        </w:rPr>
        <w:t xml:space="preserve">km/h. </w:t>
      </w:r>
    </w:p>
    <w:p w14:paraId="415C3996" w14:textId="77777777" w:rsidR="00AE377E" w:rsidRPr="00AE377E" w:rsidRDefault="00AE377E" w:rsidP="00AE377E">
      <w:pPr>
        <w:rPr>
          <w:rFonts w:ascii="Arial (TT)" w:hAnsi="Arial (TT)" w:cs="Arial (TT)"/>
          <w:color w:val="000000"/>
          <w:szCs w:val="22"/>
        </w:rPr>
      </w:pPr>
    </w:p>
    <w:p w14:paraId="0A1A1014" w14:textId="77777777" w:rsidR="00AE377E" w:rsidRPr="00AE377E" w:rsidRDefault="00AE377E" w:rsidP="00AE377E">
      <w:pPr>
        <w:rPr>
          <w:rFonts w:cs="Arial"/>
          <w:color w:val="000000"/>
          <w:szCs w:val="22"/>
        </w:rPr>
      </w:pPr>
      <w:r w:rsidRPr="00AE377E">
        <w:rPr>
          <w:rFonts w:ascii="Arial (TT)" w:hAnsi="Arial (TT)" w:cs="Arial (TT)"/>
          <w:color w:val="000000"/>
          <w:szCs w:val="22"/>
        </w:rPr>
        <w:tab/>
      </w:r>
      <w:r w:rsidRPr="00AE377E">
        <w:rPr>
          <w:rFonts w:cs="Arial"/>
          <w:color w:val="000000"/>
          <w:szCs w:val="22"/>
        </w:rPr>
        <w:t>Calculate the shortest possible flight time of the plane.</w:t>
      </w:r>
    </w:p>
    <w:p w14:paraId="24E787EA" w14:textId="77777777" w:rsidR="00AE377E" w:rsidRPr="00AE377E" w:rsidRDefault="00AE377E" w:rsidP="00AE377E">
      <w:pPr>
        <w:rPr>
          <w:rFonts w:cs="Arial"/>
          <w:color w:val="000000"/>
          <w:szCs w:val="22"/>
        </w:rPr>
      </w:pPr>
      <w:r w:rsidRPr="00AE377E">
        <w:rPr>
          <w:rFonts w:ascii="Arial (TT)" w:hAnsi="Arial (TT)" w:cs="Arial (TT)"/>
          <w:color w:val="000000"/>
          <w:szCs w:val="22"/>
        </w:rPr>
        <w:tab/>
      </w:r>
      <w:r w:rsidRPr="00AE377E">
        <w:rPr>
          <w:rFonts w:cs="Arial"/>
          <w:color w:val="000000"/>
          <w:szCs w:val="22"/>
        </w:rPr>
        <w:t>Give your answer in hours and minutes, correct to the nearest minute.</w:t>
      </w:r>
    </w:p>
    <w:p w14:paraId="6155DBC5" w14:textId="77777777" w:rsidR="00AE377E" w:rsidRPr="00AE377E" w:rsidRDefault="00AE377E" w:rsidP="00AE377E">
      <w:pPr>
        <w:rPr>
          <w:rFonts w:cs="Arial"/>
          <w:color w:val="000000"/>
          <w:szCs w:val="22"/>
        </w:rPr>
      </w:pPr>
      <w:r w:rsidRPr="00AE377E">
        <w:rPr>
          <w:rFonts w:ascii="Arial (TT)" w:hAnsi="Arial (TT)" w:cs="Arial (TT)"/>
          <w:color w:val="000000"/>
          <w:szCs w:val="22"/>
        </w:rPr>
        <w:tab/>
      </w:r>
      <w:r w:rsidRPr="00AE377E">
        <w:rPr>
          <w:rFonts w:cs="Arial"/>
          <w:color w:val="000000"/>
          <w:szCs w:val="22"/>
        </w:rPr>
        <w:t xml:space="preserve">You must show your working. </w:t>
      </w:r>
    </w:p>
    <w:p w14:paraId="48505A8B" w14:textId="77777777" w:rsidR="00AE377E" w:rsidRPr="00AE377E" w:rsidRDefault="00AE377E" w:rsidP="00AE377E">
      <w:pPr>
        <w:rPr>
          <w:rFonts w:cs="Arial"/>
          <w:color w:val="000000"/>
          <w:szCs w:val="22"/>
        </w:rPr>
      </w:pPr>
    </w:p>
    <w:p w14:paraId="4DAE5DA3"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54B1992"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D20CA56"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DFF05FC"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B9545A1"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89CE3FD"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5E34B16"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BC44D4D"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4D679A8"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3061772"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BBE3C17"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C1429B9"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C91A9A6"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B26207D"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0B95DC9"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24FC3F5"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91D62F9"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76AC38C"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5DCAA93"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D88A5A3"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E474F0F"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0B0BB35"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70AA20B"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DF745E9"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241A650"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B964922"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F80551A" w14:textId="77777777" w:rsidR="00AE377E" w:rsidRPr="00AE377E" w:rsidRDefault="00AE377E" w:rsidP="00AE377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66BD2F5" w14:textId="4BB3ADDB" w:rsidR="00AE377E" w:rsidRPr="008A5B93" w:rsidRDefault="00AE377E" w:rsidP="001C4DC9">
      <w:pPr>
        <w:jc w:val="right"/>
      </w:pPr>
      <w:r>
        <w:t xml:space="preserve"> </w:t>
      </w:r>
      <w:r w:rsidRPr="008A5B93">
        <w:t>…….……….…</w:t>
      </w:r>
      <w:r>
        <w:t xml:space="preserve"> hours </w:t>
      </w:r>
      <w:r w:rsidRPr="008A5B93">
        <w:t xml:space="preserve">…….……….… </w:t>
      </w:r>
      <w:r>
        <w:t xml:space="preserve">minutes </w:t>
      </w:r>
      <w:r w:rsidRPr="008A5B93">
        <w:rPr>
          <w:b/>
        </w:rPr>
        <w:t>[</w:t>
      </w:r>
      <w:r>
        <w:rPr>
          <w:b/>
        </w:rPr>
        <w:t>5</w:t>
      </w:r>
      <w:r w:rsidRPr="008A5B93">
        <w:rPr>
          <w:b/>
        </w:rPr>
        <w:t>]</w:t>
      </w:r>
    </w:p>
    <w:p w14:paraId="08CBAA65" w14:textId="1A03FF74" w:rsidR="003A4F19" w:rsidRPr="008A5B93" w:rsidRDefault="003A4F19" w:rsidP="001C4DC9">
      <w:pPr>
        <w:jc w:val="right"/>
      </w:pPr>
    </w:p>
    <w:p w14:paraId="4C0FCBF1" w14:textId="7A9947DC" w:rsidR="00F91A84" w:rsidRPr="004D05D1" w:rsidRDefault="00F91A84" w:rsidP="00AE377E">
      <w:pPr>
        <w:spacing w:line="240" w:lineRule="auto"/>
      </w:pPr>
      <w:r>
        <w:rPr>
          <w:rFonts w:asciiTheme="minorHAnsi" w:hAnsiTheme="minorHAnsi" w:cstheme="minorHAnsi"/>
        </w:rPr>
        <w:br w:type="page"/>
      </w:r>
    </w:p>
    <w:p w14:paraId="57FC2000" w14:textId="77777777" w:rsidR="00F91A84" w:rsidRDefault="00F91A84" w:rsidP="00F91A84">
      <w:pPr>
        <w:rPr>
          <w:rFonts w:asciiTheme="minorHAnsi" w:hAnsiTheme="minorHAnsi" w:cstheme="minorHAnsi"/>
        </w:rPr>
      </w:pPr>
    </w:p>
    <w:p w14:paraId="5D27CE05" w14:textId="240DFAF1" w:rsidR="00AE377E" w:rsidRPr="00AE377E" w:rsidRDefault="004D05D1" w:rsidP="00AE377E">
      <w:r w:rsidRPr="00AE377E">
        <w:rPr>
          <w:b/>
        </w:rPr>
        <w:t>17</w:t>
      </w:r>
      <w:r w:rsidR="00F91A84" w:rsidRPr="00F91A84">
        <w:tab/>
      </w:r>
      <w:r w:rsidR="000D4967">
        <w:t>Mia</w:t>
      </w:r>
      <w:r w:rsidR="000D4967" w:rsidRPr="00AE377E">
        <w:t xml:space="preserve"> </w:t>
      </w:r>
      <w:r w:rsidR="00AE377E" w:rsidRPr="00AE377E">
        <w:t>weighs many apples.</w:t>
      </w:r>
    </w:p>
    <w:p w14:paraId="5B178F6C" w14:textId="77777777" w:rsidR="00AE377E" w:rsidRPr="00AE377E" w:rsidRDefault="00AE377E" w:rsidP="00AE377E"/>
    <w:p w14:paraId="31E61ADF" w14:textId="77777777" w:rsidR="00AE377E" w:rsidRPr="00AE377E" w:rsidRDefault="00AE377E" w:rsidP="00AE377E">
      <w:r w:rsidRPr="00AE377E">
        <w:tab/>
        <w:t>The weights of the apples are summarised below.</w:t>
      </w:r>
    </w:p>
    <w:p w14:paraId="63A1A16B" w14:textId="77777777" w:rsidR="00AE377E" w:rsidRPr="00AE377E" w:rsidRDefault="00AE377E" w:rsidP="00AE377E"/>
    <w:p w14:paraId="4ABA7FDB" w14:textId="4760AC3E" w:rsidR="00AE377E" w:rsidRPr="00AE377E" w:rsidRDefault="00AE377E" w:rsidP="00BE637B">
      <w:pPr>
        <w:pStyle w:val="ListParagraph"/>
        <w:numPr>
          <w:ilvl w:val="0"/>
          <w:numId w:val="7"/>
        </w:numPr>
        <w:tabs>
          <w:tab w:val="clear" w:pos="567"/>
        </w:tabs>
        <w:ind w:left="993" w:hanging="426"/>
      </w:pPr>
      <w:r w:rsidRPr="00AE377E">
        <w:t>heaviest apple = 7</w:t>
      </w:r>
      <w:r w:rsidR="000D4967">
        <w:t>0</w:t>
      </w:r>
      <w:r w:rsidRPr="00BE637B">
        <w:rPr>
          <w:sz w:val="11"/>
          <w:szCs w:val="11"/>
        </w:rPr>
        <w:t xml:space="preserve"> </w:t>
      </w:r>
      <w:r w:rsidRPr="00AE377E">
        <w:t>g</w:t>
      </w:r>
    </w:p>
    <w:p w14:paraId="6FC7C34E" w14:textId="62BCA54E" w:rsidR="00AE377E" w:rsidRPr="00AE377E" w:rsidRDefault="00AE377E" w:rsidP="00BE637B">
      <w:pPr>
        <w:pStyle w:val="ListParagraph"/>
        <w:numPr>
          <w:ilvl w:val="0"/>
          <w:numId w:val="7"/>
        </w:numPr>
        <w:tabs>
          <w:tab w:val="clear" w:pos="567"/>
        </w:tabs>
        <w:ind w:left="993" w:hanging="426"/>
      </w:pPr>
      <w:r w:rsidRPr="00AE377E">
        <w:t xml:space="preserve">range = </w:t>
      </w:r>
      <w:r w:rsidR="000D4967">
        <w:t>4</w:t>
      </w:r>
      <w:r w:rsidRPr="00AE377E">
        <w:t>0</w:t>
      </w:r>
      <w:r w:rsidRPr="00BE637B">
        <w:rPr>
          <w:sz w:val="11"/>
          <w:szCs w:val="11"/>
        </w:rPr>
        <w:t xml:space="preserve"> </w:t>
      </w:r>
      <w:r w:rsidRPr="00AE377E">
        <w:t>g</w:t>
      </w:r>
    </w:p>
    <w:p w14:paraId="5D9C83DE" w14:textId="7A1E98EB" w:rsidR="00AE377E" w:rsidRPr="00AE377E" w:rsidRDefault="00AE377E" w:rsidP="00BE637B">
      <w:pPr>
        <w:pStyle w:val="ListParagraph"/>
        <w:numPr>
          <w:ilvl w:val="0"/>
          <w:numId w:val="7"/>
        </w:numPr>
        <w:tabs>
          <w:tab w:val="clear" w:pos="567"/>
        </w:tabs>
        <w:ind w:left="993" w:hanging="426"/>
      </w:pPr>
      <w:r w:rsidRPr="00AE377E">
        <w:t xml:space="preserve">median = </w:t>
      </w:r>
      <w:r w:rsidR="000D4967">
        <w:t>5</w:t>
      </w:r>
      <w:r w:rsidRPr="00AE377E">
        <w:t>0</w:t>
      </w:r>
      <w:r w:rsidRPr="00BE637B">
        <w:rPr>
          <w:sz w:val="11"/>
          <w:szCs w:val="11"/>
        </w:rPr>
        <w:t xml:space="preserve"> </w:t>
      </w:r>
      <w:r w:rsidRPr="00AE377E">
        <w:t xml:space="preserve">g </w:t>
      </w:r>
    </w:p>
    <w:p w14:paraId="587BB14A" w14:textId="00D07EFB" w:rsidR="00AE377E" w:rsidRPr="00AE377E" w:rsidRDefault="00AE377E" w:rsidP="00BE637B">
      <w:pPr>
        <w:pStyle w:val="ListParagraph"/>
        <w:numPr>
          <w:ilvl w:val="0"/>
          <w:numId w:val="7"/>
        </w:numPr>
        <w:tabs>
          <w:tab w:val="clear" w:pos="567"/>
        </w:tabs>
        <w:ind w:left="993" w:hanging="426"/>
      </w:pPr>
      <w:r w:rsidRPr="00AE377E">
        <w:t>lower quartile = 45</w:t>
      </w:r>
      <w:r w:rsidRPr="00BE637B">
        <w:rPr>
          <w:sz w:val="11"/>
          <w:szCs w:val="11"/>
        </w:rPr>
        <w:t xml:space="preserve"> </w:t>
      </w:r>
      <w:r w:rsidRPr="00AE377E">
        <w:t>g</w:t>
      </w:r>
    </w:p>
    <w:p w14:paraId="1C4D5554" w14:textId="02DD6BAE" w:rsidR="00AE377E" w:rsidRPr="00AE377E" w:rsidRDefault="00AE377E" w:rsidP="00BE637B">
      <w:pPr>
        <w:pStyle w:val="ListParagraph"/>
        <w:numPr>
          <w:ilvl w:val="0"/>
          <w:numId w:val="7"/>
        </w:numPr>
        <w:tabs>
          <w:tab w:val="clear" w:pos="567"/>
        </w:tabs>
        <w:ind w:left="993" w:hanging="426"/>
      </w:pPr>
      <w:r w:rsidRPr="00AE377E">
        <w:t>50% of the apples weigh between 45</w:t>
      </w:r>
      <w:r w:rsidRPr="00BE637B">
        <w:rPr>
          <w:sz w:val="11"/>
          <w:szCs w:val="11"/>
        </w:rPr>
        <w:t xml:space="preserve"> </w:t>
      </w:r>
      <w:r w:rsidRPr="00AE377E">
        <w:t>g and 6</w:t>
      </w:r>
      <w:r w:rsidR="000D4967">
        <w:t>0</w:t>
      </w:r>
      <w:r w:rsidRPr="00BE637B">
        <w:rPr>
          <w:sz w:val="11"/>
          <w:szCs w:val="11"/>
        </w:rPr>
        <w:t xml:space="preserve"> </w:t>
      </w:r>
      <w:r w:rsidRPr="00AE377E">
        <w:t xml:space="preserve">g </w:t>
      </w:r>
    </w:p>
    <w:p w14:paraId="5DCF2B24" w14:textId="0378B2E1" w:rsidR="00AE377E" w:rsidRPr="00AE377E" w:rsidRDefault="00AE377E" w:rsidP="00BE637B">
      <w:pPr>
        <w:pStyle w:val="ListParagraph"/>
        <w:numPr>
          <w:ilvl w:val="0"/>
          <w:numId w:val="7"/>
        </w:numPr>
        <w:tabs>
          <w:tab w:val="clear" w:pos="567"/>
        </w:tabs>
        <w:ind w:left="993" w:hanging="426"/>
      </w:pPr>
      <w:r w:rsidRPr="00AE377E">
        <w:t xml:space="preserve">mean = </w:t>
      </w:r>
      <w:r w:rsidR="000D4967">
        <w:t>5</w:t>
      </w:r>
      <w:r w:rsidRPr="00AE377E">
        <w:t>3</w:t>
      </w:r>
      <w:r w:rsidRPr="00BE637B">
        <w:rPr>
          <w:sz w:val="11"/>
          <w:szCs w:val="11"/>
        </w:rPr>
        <w:t xml:space="preserve"> </w:t>
      </w:r>
      <w:r w:rsidRPr="00AE377E">
        <w:t>g</w:t>
      </w:r>
    </w:p>
    <w:p w14:paraId="6FB6E3AF" w14:textId="77777777" w:rsidR="00AE377E" w:rsidRPr="00AE377E" w:rsidRDefault="00AE377E" w:rsidP="00AE377E"/>
    <w:p w14:paraId="5649A815" w14:textId="77777777" w:rsidR="00AE377E" w:rsidRPr="00AE377E" w:rsidRDefault="00AE377E" w:rsidP="00AE377E">
      <w:r w:rsidRPr="00AE377E">
        <w:tab/>
      </w:r>
      <w:r w:rsidRPr="00BE637B">
        <w:rPr>
          <w:b/>
          <w:bCs/>
        </w:rPr>
        <w:t>(a)</w:t>
      </w:r>
      <w:r w:rsidRPr="00BE637B">
        <w:rPr>
          <w:b/>
          <w:bCs/>
        </w:rPr>
        <w:tab/>
        <w:t>(i)</w:t>
      </w:r>
      <w:r w:rsidRPr="00AE377E">
        <w:tab/>
        <w:t>Write down the interquartile range for the weights of the apples.</w:t>
      </w:r>
    </w:p>
    <w:p w14:paraId="62C2230A" w14:textId="77777777" w:rsidR="00AE377E" w:rsidRPr="00AE377E" w:rsidRDefault="00AE377E" w:rsidP="00AE377E"/>
    <w:p w14:paraId="4CC728AC" w14:textId="77777777" w:rsidR="00AE377E" w:rsidRPr="00AE377E" w:rsidRDefault="00AE377E" w:rsidP="00AE377E"/>
    <w:p w14:paraId="0F7039DC" w14:textId="77777777" w:rsidR="00AE377E" w:rsidRPr="00AE377E" w:rsidRDefault="00AE377E" w:rsidP="00AE377E"/>
    <w:p w14:paraId="341A0DE2" w14:textId="3D334F55" w:rsidR="00BE637B" w:rsidRPr="008A5B93" w:rsidRDefault="00BE637B" w:rsidP="001C4DC9">
      <w:pPr>
        <w:jc w:val="right"/>
      </w:pPr>
      <w:r w:rsidRPr="001C4DC9">
        <w:rPr>
          <w:b/>
          <w:bCs/>
        </w:rPr>
        <w:t>(a) (i)</w:t>
      </w:r>
      <w:r>
        <w:t xml:space="preserve"> </w:t>
      </w:r>
      <w:r w:rsidRPr="008A5B93">
        <w:t xml:space="preserve">……..…………….………………. </w:t>
      </w:r>
      <w:r>
        <w:t xml:space="preserve">g </w:t>
      </w:r>
      <w:r w:rsidRPr="008A5B93">
        <w:rPr>
          <w:b/>
        </w:rPr>
        <w:t>[</w:t>
      </w:r>
      <w:r>
        <w:rPr>
          <w:b/>
        </w:rPr>
        <w:t>1</w:t>
      </w:r>
      <w:r w:rsidRPr="008A5B93">
        <w:rPr>
          <w:b/>
        </w:rPr>
        <w:t>]</w:t>
      </w:r>
    </w:p>
    <w:p w14:paraId="43F34775" w14:textId="77777777" w:rsidR="00AE377E" w:rsidRPr="00AE377E" w:rsidRDefault="00AE377E" w:rsidP="00AE377E"/>
    <w:p w14:paraId="67092CAB" w14:textId="724B8255" w:rsidR="00AE377E" w:rsidRPr="00AE377E" w:rsidRDefault="00AE377E" w:rsidP="00AE377E">
      <w:r w:rsidRPr="00AE377E">
        <w:tab/>
      </w:r>
      <w:r w:rsidRPr="00AE377E">
        <w:tab/>
      </w:r>
      <w:r w:rsidRPr="00BE637B">
        <w:rPr>
          <w:b/>
          <w:bCs/>
        </w:rPr>
        <w:t>(ii)</w:t>
      </w:r>
      <w:r w:rsidRPr="00AE377E">
        <w:tab/>
        <w:t>Write down the percentage of the apples that weigh between 45</w:t>
      </w:r>
      <w:r w:rsidR="00BE637B" w:rsidRPr="00BE637B">
        <w:rPr>
          <w:sz w:val="11"/>
          <w:szCs w:val="11"/>
        </w:rPr>
        <w:t xml:space="preserve"> </w:t>
      </w:r>
      <w:r w:rsidRPr="00AE377E">
        <w:t xml:space="preserve">g and </w:t>
      </w:r>
      <w:r w:rsidR="00654AC2">
        <w:t>5</w:t>
      </w:r>
      <w:r w:rsidRPr="00AE377E">
        <w:t>0</w:t>
      </w:r>
      <w:r w:rsidR="00BE637B" w:rsidRPr="00BE637B">
        <w:rPr>
          <w:sz w:val="11"/>
          <w:szCs w:val="11"/>
        </w:rPr>
        <w:t xml:space="preserve"> </w:t>
      </w:r>
      <w:r w:rsidRPr="00AE377E">
        <w:t>g.</w:t>
      </w:r>
    </w:p>
    <w:p w14:paraId="66037BCD" w14:textId="77777777" w:rsidR="00AE377E" w:rsidRPr="00AE377E" w:rsidRDefault="00AE377E" w:rsidP="00AE377E"/>
    <w:p w14:paraId="2EB165F4" w14:textId="77777777" w:rsidR="00AE377E" w:rsidRPr="00AE377E" w:rsidRDefault="00AE377E" w:rsidP="00AE377E"/>
    <w:p w14:paraId="66A10C7E" w14:textId="77777777" w:rsidR="00AE377E" w:rsidRPr="00AE377E" w:rsidRDefault="00AE377E" w:rsidP="00AE377E"/>
    <w:p w14:paraId="2E960505" w14:textId="5FA56A55" w:rsidR="00BE637B" w:rsidRPr="008A5B93" w:rsidRDefault="00BE637B" w:rsidP="00BE637B">
      <w:pPr>
        <w:jc w:val="right"/>
      </w:pPr>
      <w:r w:rsidRPr="001C4DC9">
        <w:rPr>
          <w:b/>
          <w:bCs/>
        </w:rPr>
        <w:t xml:space="preserve"> (</w:t>
      </w:r>
      <w:r>
        <w:rPr>
          <w:b/>
          <w:bCs/>
        </w:rPr>
        <w:t>i</w:t>
      </w:r>
      <w:r w:rsidRPr="001C4DC9">
        <w:rPr>
          <w:b/>
          <w:bCs/>
        </w:rPr>
        <w:t>i)</w:t>
      </w:r>
      <w:r>
        <w:t xml:space="preserve"> </w:t>
      </w:r>
      <w:r w:rsidRPr="008A5B93">
        <w:t xml:space="preserve">……..…………….………………. </w:t>
      </w:r>
      <w:r>
        <w:t xml:space="preserve">% </w:t>
      </w:r>
      <w:r w:rsidRPr="008A5B93">
        <w:rPr>
          <w:b/>
        </w:rPr>
        <w:t>[</w:t>
      </w:r>
      <w:r>
        <w:rPr>
          <w:b/>
        </w:rPr>
        <w:t>1</w:t>
      </w:r>
      <w:r w:rsidRPr="008A5B93">
        <w:rPr>
          <w:b/>
        </w:rPr>
        <w:t>]</w:t>
      </w:r>
    </w:p>
    <w:p w14:paraId="1C5F3551" w14:textId="77777777" w:rsidR="00AE377E" w:rsidRPr="00AE377E" w:rsidRDefault="00AE377E" w:rsidP="00AE377E"/>
    <w:p w14:paraId="0B8D3474" w14:textId="77777777" w:rsidR="00AE377E" w:rsidRPr="00AE377E" w:rsidRDefault="00AE377E" w:rsidP="00AE377E">
      <w:r w:rsidRPr="00AE377E">
        <w:tab/>
      </w:r>
      <w:r w:rsidRPr="00BE637B">
        <w:rPr>
          <w:b/>
          <w:bCs/>
        </w:rPr>
        <w:t>(b)</w:t>
      </w:r>
      <w:r w:rsidRPr="00AE377E">
        <w:tab/>
        <w:t>Draw a box plot to show the distribution of the weights of the apples.</w:t>
      </w:r>
    </w:p>
    <w:p w14:paraId="4321F951" w14:textId="77777777" w:rsidR="00AE377E" w:rsidRPr="00AE377E" w:rsidRDefault="00AE377E" w:rsidP="00AE377E"/>
    <w:p w14:paraId="09667497" w14:textId="77777777" w:rsidR="00AE377E" w:rsidRPr="00AE377E" w:rsidRDefault="00AE377E" w:rsidP="00AE377E"/>
    <w:p w14:paraId="3A93885E" w14:textId="77777777" w:rsidR="00AE377E" w:rsidRPr="00AE377E" w:rsidRDefault="00AE377E" w:rsidP="00AE377E"/>
    <w:p w14:paraId="48E34AE0" w14:textId="77777777" w:rsidR="00AE377E" w:rsidRPr="00AE377E" w:rsidRDefault="00AE377E" w:rsidP="00AE377E"/>
    <w:p w14:paraId="52BC4D37" w14:textId="77777777" w:rsidR="00AE377E" w:rsidRPr="00AE377E" w:rsidRDefault="00AE377E" w:rsidP="00AE377E"/>
    <w:p w14:paraId="1CEB08A8" w14:textId="77777777" w:rsidR="00AE377E" w:rsidRPr="00AE377E" w:rsidRDefault="00AE377E" w:rsidP="00AE377E"/>
    <w:p w14:paraId="7FB7C80E" w14:textId="1F483A6B" w:rsidR="00AE377E" w:rsidRPr="00AE377E" w:rsidRDefault="00BE637B" w:rsidP="00AE377E">
      <w:r>
        <w:tab/>
      </w:r>
      <w:r>
        <w:rPr>
          <w:noProof/>
        </w:rPr>
        <w:drawing>
          <wp:inline distT="0" distB="0" distL="0" distR="0" wp14:anchorId="30F5EC8B" wp14:editId="2BCC8A30">
            <wp:extent cx="5117602" cy="1542291"/>
            <wp:effectExtent l="0" t="0" r="6985" b="1270"/>
            <wp:docPr id="13" name="Picture 13"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
                    <pic:cNvPicPr/>
                  </pic:nvPicPr>
                  <pic:blipFill>
                    <a:blip r:embed="rId32"/>
                    <a:stretch>
                      <a:fillRect/>
                    </a:stretch>
                  </pic:blipFill>
                  <pic:spPr>
                    <a:xfrm>
                      <a:off x="0" y="0"/>
                      <a:ext cx="5117602" cy="1542291"/>
                    </a:xfrm>
                    <a:prstGeom prst="rect">
                      <a:avLst/>
                    </a:prstGeom>
                  </pic:spPr>
                </pic:pic>
              </a:graphicData>
            </a:graphic>
          </wp:inline>
        </w:drawing>
      </w:r>
    </w:p>
    <w:p w14:paraId="4882B5AD" w14:textId="77777777" w:rsidR="00AE377E" w:rsidRPr="00AE377E" w:rsidRDefault="00AE377E" w:rsidP="00BE637B">
      <w:pPr>
        <w:jc w:val="right"/>
        <w:rPr>
          <w:b/>
          <w:bCs/>
        </w:rPr>
      </w:pPr>
      <w:r w:rsidRPr="00AE377E">
        <w:tab/>
      </w:r>
      <w:r w:rsidRPr="00AE377E">
        <w:rPr>
          <w:b/>
          <w:bCs/>
        </w:rPr>
        <w:t>[3]</w:t>
      </w:r>
    </w:p>
    <w:p w14:paraId="693EA67F" w14:textId="59807999" w:rsidR="00F91A84" w:rsidRPr="00F91A84" w:rsidRDefault="00F91A84" w:rsidP="00AE377E"/>
    <w:p w14:paraId="238645DB" w14:textId="60DE185F" w:rsidR="00BE637B" w:rsidRDefault="00BE637B">
      <w:pPr>
        <w:spacing w:line="240" w:lineRule="auto"/>
      </w:pPr>
      <w:r>
        <w:br w:type="page"/>
      </w:r>
    </w:p>
    <w:p w14:paraId="54FF1174" w14:textId="6B61956B" w:rsidR="00F91A84" w:rsidRDefault="00F91A84" w:rsidP="00F91A84">
      <w:pPr>
        <w:rPr>
          <w:rFonts w:asciiTheme="minorHAnsi" w:hAnsiTheme="minorHAnsi" w:cstheme="minorHAnsi"/>
        </w:rPr>
      </w:pPr>
    </w:p>
    <w:p w14:paraId="3D82B8B3" w14:textId="4C7506DE" w:rsidR="00BE637B" w:rsidRPr="00BE637B" w:rsidRDefault="00BE637B" w:rsidP="00BE637B">
      <w:r>
        <w:tab/>
      </w:r>
      <w:r w:rsidRPr="00BE637B">
        <w:rPr>
          <w:b/>
          <w:bCs/>
        </w:rPr>
        <w:t>(c)</w:t>
      </w:r>
      <w:r>
        <w:tab/>
      </w:r>
      <w:r w:rsidR="00BB6A22">
        <w:t>Mia</w:t>
      </w:r>
      <w:r w:rsidR="00BB6A22" w:rsidRPr="00BE637B">
        <w:t xml:space="preserve"> </w:t>
      </w:r>
      <w:r w:rsidRPr="00BE637B">
        <w:t>eats two of the apples.</w:t>
      </w:r>
    </w:p>
    <w:p w14:paraId="5AF47CD9" w14:textId="38B5BF54" w:rsidR="00BE637B" w:rsidRPr="00BE637B" w:rsidRDefault="00BE637B" w:rsidP="00BE637B">
      <w:r w:rsidRPr="00BE637B">
        <w:tab/>
      </w:r>
      <w:r w:rsidRPr="00BE637B">
        <w:tab/>
        <w:t>The apples that they eat weigh 5</w:t>
      </w:r>
      <w:r w:rsidR="00BB6A22">
        <w:t>0</w:t>
      </w:r>
      <w:r w:rsidRPr="00BE637B">
        <w:rPr>
          <w:sz w:val="11"/>
          <w:szCs w:val="11"/>
        </w:rPr>
        <w:t xml:space="preserve"> </w:t>
      </w:r>
      <w:r w:rsidRPr="00BE637B">
        <w:t xml:space="preserve">g and </w:t>
      </w:r>
      <w:r w:rsidR="00BB6A22">
        <w:t>58</w:t>
      </w:r>
      <w:r w:rsidRPr="00BE637B">
        <w:rPr>
          <w:sz w:val="11"/>
          <w:szCs w:val="11"/>
        </w:rPr>
        <w:t xml:space="preserve"> </w:t>
      </w:r>
      <w:r w:rsidRPr="00BE637B">
        <w:t>g.</w:t>
      </w:r>
    </w:p>
    <w:p w14:paraId="70667828" w14:textId="77777777" w:rsidR="00BE637B" w:rsidRPr="00BE637B" w:rsidRDefault="00BE637B" w:rsidP="00BE637B"/>
    <w:p w14:paraId="261C82E1" w14:textId="2F79BED3" w:rsidR="00BE637B" w:rsidRPr="00BE637B" w:rsidRDefault="00BE637B" w:rsidP="00BE637B">
      <w:r w:rsidRPr="00BE637B">
        <w:tab/>
      </w:r>
      <w:r w:rsidRPr="00BE637B">
        <w:tab/>
      </w:r>
      <w:r w:rsidR="00BB6A22">
        <w:t>Mia</w:t>
      </w:r>
      <w:r w:rsidR="00BB6A22" w:rsidRPr="00BE637B" w:rsidDel="00BB6A22">
        <w:t xml:space="preserve"> </w:t>
      </w:r>
      <w:r w:rsidRPr="00BE637B">
        <w:t>says</w:t>
      </w:r>
    </w:p>
    <w:p w14:paraId="2ED5BE64" w14:textId="77777777" w:rsidR="00BE637B" w:rsidRPr="00BE637B" w:rsidRDefault="00BE637B" w:rsidP="00BE637B"/>
    <w:p w14:paraId="58F5D533" w14:textId="6C9A7F2A" w:rsidR="00BE637B" w:rsidRPr="00BE637B" w:rsidRDefault="00BE637B" w:rsidP="00BE637B">
      <w:pPr>
        <w:rPr>
          <w:rFonts w:ascii="Comic Sans MS" w:hAnsi="Comic Sans MS"/>
        </w:rPr>
      </w:pPr>
      <w:r w:rsidRPr="00BE637B">
        <w:tab/>
      </w:r>
      <w:r w:rsidRPr="00BE637B">
        <w:tab/>
      </w:r>
      <w:r w:rsidRPr="00BE637B">
        <w:rPr>
          <w:rFonts w:ascii="Comic Sans MS" w:hAnsi="Comic Sans MS"/>
        </w:rPr>
        <w:t xml:space="preserve">The mean weight of all the apples was </w:t>
      </w:r>
      <w:r w:rsidR="00BB6A22">
        <w:rPr>
          <w:rFonts w:ascii="Comic Sans MS" w:hAnsi="Comic Sans MS"/>
        </w:rPr>
        <w:t>5</w:t>
      </w:r>
      <w:r w:rsidRPr="00BE637B">
        <w:rPr>
          <w:rFonts w:ascii="Comic Sans MS" w:hAnsi="Comic Sans MS"/>
        </w:rPr>
        <w:t>3</w:t>
      </w:r>
      <w:r w:rsidRPr="00BE637B">
        <w:rPr>
          <w:rFonts w:ascii="Comic Sans MS" w:hAnsi="Comic Sans MS"/>
          <w:sz w:val="11"/>
          <w:szCs w:val="11"/>
        </w:rPr>
        <w:t xml:space="preserve"> </w:t>
      </w:r>
      <w:r w:rsidRPr="00BE637B">
        <w:rPr>
          <w:rFonts w:ascii="Comic Sans MS" w:hAnsi="Comic Sans MS"/>
        </w:rPr>
        <w:t>g.</w:t>
      </w:r>
    </w:p>
    <w:p w14:paraId="2C018410" w14:textId="77777777" w:rsidR="00BE637B" w:rsidRDefault="00BE637B" w:rsidP="00BE637B">
      <w:pPr>
        <w:rPr>
          <w:rFonts w:ascii="Comic Sans MS" w:hAnsi="Comic Sans MS"/>
        </w:rPr>
      </w:pPr>
      <w:r w:rsidRPr="00BE637B">
        <w:rPr>
          <w:rFonts w:ascii="Comic Sans MS" w:hAnsi="Comic Sans MS"/>
        </w:rPr>
        <w:tab/>
      </w:r>
      <w:r w:rsidRPr="00BE637B">
        <w:rPr>
          <w:rFonts w:ascii="Comic Sans MS" w:hAnsi="Comic Sans MS"/>
        </w:rPr>
        <w:tab/>
        <w:t xml:space="preserve">I ate one apple that weighed less than the mean and another apple that weighed </w:t>
      </w:r>
    </w:p>
    <w:p w14:paraId="6A00DB51" w14:textId="6ECC3B08" w:rsidR="00BE637B" w:rsidRPr="00BE637B" w:rsidRDefault="00BE637B" w:rsidP="00BE637B">
      <w:pPr>
        <w:ind w:left="567" w:firstLine="567"/>
        <w:rPr>
          <w:rFonts w:ascii="Comic Sans MS" w:hAnsi="Comic Sans MS"/>
        </w:rPr>
      </w:pPr>
      <w:r w:rsidRPr="00BE637B">
        <w:rPr>
          <w:rFonts w:ascii="Comic Sans MS" w:hAnsi="Comic Sans MS"/>
        </w:rPr>
        <w:t>more than the mean.</w:t>
      </w:r>
    </w:p>
    <w:p w14:paraId="3DEAB1CE" w14:textId="7E0D5847" w:rsidR="00BE637B" w:rsidRPr="00BE637B" w:rsidRDefault="00BE637B" w:rsidP="00BE637B">
      <w:pPr>
        <w:rPr>
          <w:rFonts w:ascii="Comic Sans MS" w:hAnsi="Comic Sans MS"/>
        </w:rPr>
      </w:pPr>
      <w:r w:rsidRPr="00BE637B">
        <w:rPr>
          <w:rFonts w:ascii="Comic Sans MS" w:hAnsi="Comic Sans MS"/>
        </w:rPr>
        <w:tab/>
      </w:r>
      <w:r w:rsidRPr="00BE637B">
        <w:rPr>
          <w:rFonts w:ascii="Comic Sans MS" w:hAnsi="Comic Sans MS"/>
        </w:rPr>
        <w:tab/>
        <w:t xml:space="preserve">Therefore, the mean of the remaining apples will still be </w:t>
      </w:r>
      <w:r w:rsidR="00BB6A22">
        <w:rPr>
          <w:rFonts w:ascii="Comic Sans MS" w:hAnsi="Comic Sans MS"/>
        </w:rPr>
        <w:t>5</w:t>
      </w:r>
      <w:r w:rsidRPr="00BE637B">
        <w:rPr>
          <w:rFonts w:ascii="Comic Sans MS" w:hAnsi="Comic Sans MS"/>
        </w:rPr>
        <w:t>3</w:t>
      </w:r>
      <w:r w:rsidRPr="00BE637B">
        <w:rPr>
          <w:rFonts w:ascii="Comic Sans MS" w:hAnsi="Comic Sans MS"/>
          <w:sz w:val="11"/>
          <w:szCs w:val="11"/>
        </w:rPr>
        <w:t xml:space="preserve"> </w:t>
      </w:r>
      <w:r w:rsidRPr="00BE637B">
        <w:rPr>
          <w:rFonts w:ascii="Comic Sans MS" w:hAnsi="Comic Sans MS"/>
        </w:rPr>
        <w:t>g.</w:t>
      </w:r>
    </w:p>
    <w:p w14:paraId="6FB3FD95" w14:textId="77777777" w:rsidR="00BE637B" w:rsidRPr="00BE637B" w:rsidRDefault="00BE637B" w:rsidP="00BE637B"/>
    <w:p w14:paraId="67141D7C" w14:textId="61009CE5" w:rsidR="00BE637B" w:rsidRPr="00BE637B" w:rsidRDefault="00BE637B" w:rsidP="00BE637B">
      <w:pPr>
        <w:tabs>
          <w:tab w:val="left" w:pos="567"/>
          <w:tab w:val="left" w:pos="1134"/>
          <w:tab w:val="left" w:pos="1701"/>
        </w:tabs>
      </w:pPr>
      <w:r w:rsidRPr="00BE637B">
        <w:tab/>
      </w:r>
      <w:r w:rsidRPr="00BE637B">
        <w:tab/>
        <w:t xml:space="preserve">Is </w:t>
      </w:r>
      <w:r w:rsidR="00BB6A22">
        <w:t>Mia</w:t>
      </w:r>
      <w:r w:rsidR="00BB6A22" w:rsidRPr="00BE637B">
        <w:t xml:space="preserve"> </w:t>
      </w:r>
      <w:r w:rsidRPr="00BE637B">
        <w:t>correct?</w:t>
      </w:r>
    </w:p>
    <w:p w14:paraId="09BC0EAB" w14:textId="77777777" w:rsidR="00BE637B" w:rsidRPr="00BE637B" w:rsidRDefault="00BE637B" w:rsidP="00BE637B">
      <w:r w:rsidRPr="00BE637B">
        <w:tab/>
      </w:r>
      <w:r w:rsidRPr="00BE637B">
        <w:tab/>
        <w:t>Explain your reasoning.</w:t>
      </w:r>
    </w:p>
    <w:p w14:paraId="0E8B69D3" w14:textId="77777777" w:rsidR="00BE637B" w:rsidRPr="00BE637B" w:rsidRDefault="00BE637B" w:rsidP="00BE637B"/>
    <w:p w14:paraId="156783DE" w14:textId="77777777" w:rsidR="00BE637B" w:rsidRPr="00BE637B" w:rsidRDefault="00BE637B" w:rsidP="00BE637B"/>
    <w:p w14:paraId="3F3AA8AD" w14:textId="77777777" w:rsidR="00BE637B" w:rsidRPr="00BE637B" w:rsidRDefault="00BE637B" w:rsidP="00BE637B"/>
    <w:p w14:paraId="4865C432" w14:textId="77777777" w:rsidR="00BE637B" w:rsidRPr="00BE637B" w:rsidRDefault="00BE637B" w:rsidP="00BE637B"/>
    <w:p w14:paraId="032499B8" w14:textId="77777777" w:rsidR="00BE637B" w:rsidRPr="00BE637B" w:rsidRDefault="00BE637B" w:rsidP="00BE637B">
      <w:pPr>
        <w:rPr>
          <w:rFonts w:asciiTheme="minorHAnsi" w:hAnsiTheme="minorHAnsi" w:cstheme="minorHAnsi"/>
        </w:rPr>
      </w:pPr>
    </w:p>
    <w:p w14:paraId="2E29DC5F" w14:textId="77777777" w:rsidR="00BE637B" w:rsidRPr="00BE637B" w:rsidRDefault="00BE637B" w:rsidP="00BE637B">
      <w:pPr>
        <w:rPr>
          <w:rFonts w:asciiTheme="minorHAnsi" w:hAnsiTheme="minorHAnsi" w:cstheme="minorHAnsi"/>
        </w:rPr>
      </w:pPr>
    </w:p>
    <w:p w14:paraId="19AE29DA" w14:textId="16F7E8A8" w:rsidR="00BE637B" w:rsidRDefault="00BE637B" w:rsidP="00F91A84">
      <w:pPr>
        <w:rPr>
          <w:rFonts w:asciiTheme="minorHAnsi" w:hAnsiTheme="minorHAnsi" w:cstheme="minorHAnsi"/>
        </w:rPr>
      </w:pPr>
    </w:p>
    <w:p w14:paraId="7A47DF06" w14:textId="77777777" w:rsidR="00BE637B" w:rsidRDefault="00BE637B" w:rsidP="00E7549E">
      <w:pPr>
        <w:tabs>
          <w:tab w:val="left" w:pos="567"/>
        </w:tabs>
        <w:ind w:left="567"/>
        <w:jc w:val="right"/>
      </w:pPr>
    </w:p>
    <w:p w14:paraId="7414F27C" w14:textId="06AA3175" w:rsidR="00BE637B" w:rsidRDefault="00BE637B" w:rsidP="00BE637B">
      <w:pPr>
        <w:tabs>
          <w:tab w:val="left" w:pos="567"/>
          <w:tab w:val="left" w:pos="1134"/>
        </w:tabs>
        <w:ind w:left="567"/>
        <w:jc w:val="right"/>
      </w:pPr>
      <w:r>
        <w:t>.…………....</w:t>
      </w:r>
      <w:r w:rsidRPr="000C2AAB">
        <w:t>…………</w:t>
      </w:r>
      <w:r>
        <w:t>.</w:t>
      </w:r>
      <w:r w:rsidRPr="000C2AAB">
        <w:t>……</w:t>
      </w:r>
      <w:r>
        <w:t>.</w:t>
      </w:r>
      <w:r w:rsidRPr="000C2AAB">
        <w:t>……………</w:t>
      </w:r>
      <w:r>
        <w:t>.</w:t>
      </w:r>
      <w:r w:rsidRPr="000C2AAB">
        <w:t>………………………………………………</w:t>
      </w:r>
      <w:r>
        <w:t>..</w:t>
      </w:r>
      <w:r w:rsidRPr="000C2AAB">
        <w:t>…………</w:t>
      </w:r>
    </w:p>
    <w:p w14:paraId="64F96B27" w14:textId="77777777" w:rsidR="00BE637B" w:rsidRDefault="00BE637B" w:rsidP="00BE637B">
      <w:pPr>
        <w:tabs>
          <w:tab w:val="left" w:pos="567"/>
          <w:tab w:val="left" w:pos="1134"/>
        </w:tabs>
        <w:ind w:left="567"/>
        <w:jc w:val="right"/>
      </w:pPr>
    </w:p>
    <w:p w14:paraId="62A76E17" w14:textId="4A37FC3E" w:rsidR="00BE637B" w:rsidRDefault="00BE637B" w:rsidP="00BE637B">
      <w:pPr>
        <w:tabs>
          <w:tab w:val="left" w:pos="567"/>
          <w:tab w:val="left" w:pos="1134"/>
        </w:tabs>
        <w:ind w:left="567"/>
        <w:jc w:val="right"/>
      </w:pPr>
      <w:r>
        <w:t>.....……..</w:t>
      </w:r>
      <w:r w:rsidRPr="000C2AAB">
        <w:t>……………</w:t>
      </w:r>
      <w:r>
        <w:t>.</w:t>
      </w:r>
      <w:r w:rsidRPr="000C2AAB">
        <w:t>…</w:t>
      </w:r>
      <w:r>
        <w:t>.</w:t>
      </w:r>
      <w:r w:rsidRPr="000C2AAB">
        <w:t>………………</w:t>
      </w:r>
      <w:r>
        <w:t>.</w:t>
      </w:r>
      <w:r w:rsidRPr="000C2AAB">
        <w:t>……………………………………………………………</w:t>
      </w:r>
    </w:p>
    <w:p w14:paraId="4C3749B0" w14:textId="77777777" w:rsidR="00BE637B" w:rsidRDefault="00BE637B" w:rsidP="00BE637B">
      <w:pPr>
        <w:tabs>
          <w:tab w:val="left" w:pos="567"/>
          <w:tab w:val="left" w:pos="1134"/>
        </w:tabs>
        <w:ind w:left="567"/>
        <w:jc w:val="right"/>
      </w:pPr>
    </w:p>
    <w:p w14:paraId="0012BCE8" w14:textId="60D4ACD7" w:rsidR="00BE637B" w:rsidRDefault="00BE637B" w:rsidP="00BE637B">
      <w:pPr>
        <w:tabs>
          <w:tab w:val="left" w:pos="567"/>
          <w:tab w:val="left" w:pos="1134"/>
        </w:tabs>
        <w:ind w:left="567" w:right="-7"/>
        <w:jc w:val="right"/>
      </w:pPr>
      <w:r>
        <w:t>..……....</w:t>
      </w:r>
      <w:r w:rsidRPr="000C2AAB">
        <w:t>………………</w:t>
      </w:r>
      <w:r>
        <w:t>.</w:t>
      </w:r>
      <w:r w:rsidRPr="000C2AAB">
        <w:t>…</w:t>
      </w:r>
      <w:r>
        <w:t>.</w:t>
      </w:r>
      <w:r w:rsidRPr="000C2AAB">
        <w:t>…………</w:t>
      </w:r>
      <w:r>
        <w:t>.</w:t>
      </w:r>
      <w:r w:rsidRPr="000C2AAB">
        <w:t>………………………………………………………</w:t>
      </w:r>
      <w:r>
        <w:t>..</w:t>
      </w:r>
      <w:r w:rsidRPr="000C2AAB">
        <w:t>…</w:t>
      </w:r>
      <w:r>
        <w:t xml:space="preserve">. </w:t>
      </w:r>
      <w:r w:rsidRPr="00511C04">
        <w:rPr>
          <w:b/>
          <w:bCs/>
        </w:rPr>
        <w:t>[</w:t>
      </w:r>
      <w:r>
        <w:rPr>
          <w:b/>
          <w:bCs/>
        </w:rPr>
        <w:t>2</w:t>
      </w:r>
      <w:r w:rsidRPr="00511C04">
        <w:rPr>
          <w:b/>
          <w:bCs/>
        </w:rPr>
        <w:t>]</w:t>
      </w:r>
    </w:p>
    <w:p w14:paraId="7CC26D24" w14:textId="77777777" w:rsidR="00BE637B" w:rsidRDefault="00BE637B" w:rsidP="00F91A84">
      <w:pPr>
        <w:rPr>
          <w:rFonts w:asciiTheme="minorHAnsi" w:hAnsiTheme="minorHAnsi" w:cstheme="minorHAnsi"/>
        </w:rPr>
      </w:pPr>
    </w:p>
    <w:p w14:paraId="0CFD5F20" w14:textId="6F36F55C" w:rsidR="00BE637B" w:rsidRDefault="00BE637B" w:rsidP="00BE637B">
      <w:pPr>
        <w:tabs>
          <w:tab w:val="left" w:pos="567"/>
          <w:tab w:val="left" w:pos="1134"/>
          <w:tab w:val="left" w:pos="1701"/>
        </w:tabs>
        <w:spacing w:line="240" w:lineRule="auto"/>
        <w:rPr>
          <w:rFonts w:asciiTheme="minorHAnsi" w:hAnsiTheme="minorHAnsi" w:cstheme="minorHAnsi"/>
        </w:rPr>
      </w:pPr>
      <w:r>
        <w:rPr>
          <w:rFonts w:asciiTheme="minorHAnsi" w:hAnsiTheme="minorHAnsi" w:cstheme="minorHAnsi"/>
        </w:rPr>
        <w:br w:type="page"/>
      </w:r>
    </w:p>
    <w:p w14:paraId="2A6FC71B" w14:textId="77777777" w:rsidR="00BE637B" w:rsidRDefault="00BE637B" w:rsidP="00F91A84">
      <w:pPr>
        <w:rPr>
          <w:rFonts w:asciiTheme="minorHAnsi" w:hAnsiTheme="minorHAnsi" w:cstheme="minorHAnsi"/>
        </w:rPr>
      </w:pPr>
    </w:p>
    <w:p w14:paraId="219D1C20" w14:textId="5AECAAC6" w:rsidR="00BE637B" w:rsidRPr="00BE637B" w:rsidRDefault="004D05D1" w:rsidP="00BE637B">
      <w:r w:rsidRPr="00BE637B">
        <w:rPr>
          <w:b/>
          <w:bCs/>
        </w:rPr>
        <w:t>18</w:t>
      </w:r>
      <w:r w:rsidR="00F91A84">
        <w:tab/>
      </w:r>
      <w:r w:rsidR="00BE637B" w:rsidRPr="00BE637B">
        <w:t xml:space="preserve">A circle has equation </w:t>
      </w:r>
      <w:r w:rsidR="00ED749B" w:rsidRPr="00ED749B">
        <w:rPr>
          <w:i/>
          <w:iCs/>
        </w:rPr>
        <w:t>x</w:t>
      </w:r>
      <w:r w:rsidR="00ED749B" w:rsidRPr="00ED749B">
        <w:rPr>
          <w:position w:val="4"/>
          <w:vertAlign w:val="superscript"/>
        </w:rPr>
        <w:t>2</w:t>
      </w:r>
      <w:r w:rsidR="00ED749B">
        <w:t xml:space="preserve"> </w:t>
      </w:r>
      <w:r w:rsidR="00ED749B" w:rsidRPr="00ED749B">
        <w:rPr>
          <w:rFonts w:ascii="Cambria Math" w:hAnsi="Cambria Math"/>
        </w:rPr>
        <w:t>+</w:t>
      </w:r>
      <w:r w:rsidR="00ED749B">
        <w:t xml:space="preserve"> </w:t>
      </w:r>
      <w:r w:rsidR="00ED749B" w:rsidRPr="00ED749B">
        <w:rPr>
          <w:i/>
          <w:iCs/>
        </w:rPr>
        <w:t>y</w:t>
      </w:r>
      <w:r w:rsidR="00ED749B" w:rsidRPr="00ED749B">
        <w:rPr>
          <w:position w:val="4"/>
          <w:vertAlign w:val="superscript"/>
        </w:rPr>
        <w:t>2</w:t>
      </w:r>
      <w:r w:rsidR="00ED749B">
        <w:t xml:space="preserve"> </w:t>
      </w:r>
      <w:r w:rsidR="00ED749B" w:rsidRPr="00ED749B">
        <w:rPr>
          <w:rFonts w:ascii="Cambria Math" w:hAnsi="Cambria Math"/>
        </w:rPr>
        <w:t>=</w:t>
      </w:r>
      <w:r w:rsidR="00ED749B">
        <w:t xml:space="preserve"> 100</w:t>
      </w:r>
      <w:r w:rsidR="00BE637B" w:rsidRPr="00BE637B">
        <w:t xml:space="preserve">. </w:t>
      </w:r>
    </w:p>
    <w:p w14:paraId="234CA901" w14:textId="14587EA4" w:rsidR="00BE637B" w:rsidRPr="00BE637B" w:rsidRDefault="00BE637B" w:rsidP="00BE637B">
      <w:pPr>
        <w:rPr>
          <w:spacing w:val="-2"/>
        </w:rPr>
      </w:pPr>
      <w:r w:rsidRPr="00BE637B">
        <w:tab/>
      </w:r>
      <w:r w:rsidRPr="00BE637B">
        <w:rPr>
          <w:spacing w:val="-2"/>
        </w:rPr>
        <w:t xml:space="preserve">The sketch shows the circle and two points, A and B, which lie on the circumference of the circle. </w:t>
      </w:r>
    </w:p>
    <w:p w14:paraId="420B8159" w14:textId="6558CEA7" w:rsidR="00BE637B" w:rsidRDefault="00BE637B" w:rsidP="00BE637B">
      <w:r w:rsidRPr="00BE637B">
        <w:tab/>
      </w:r>
    </w:p>
    <w:p w14:paraId="45B11B1A" w14:textId="4BF54319" w:rsidR="009239F0" w:rsidRPr="00BE637B" w:rsidRDefault="00AD2575" w:rsidP="00BE637B">
      <w:r>
        <w:tab/>
      </w:r>
      <w:r>
        <w:rPr>
          <w:noProof/>
        </w:rPr>
        <w:drawing>
          <wp:inline distT="0" distB="0" distL="0" distR="0" wp14:anchorId="1B1BF58B" wp14:editId="0077B3D1">
            <wp:extent cx="2145796" cy="2188468"/>
            <wp:effectExtent l="0" t="0" r="6985" b="2540"/>
            <wp:docPr id="971226002" name="Picture 1" descr="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226002" name="Picture 1" descr="Circle"/>
                    <pic:cNvPicPr/>
                  </pic:nvPicPr>
                  <pic:blipFill>
                    <a:blip r:embed="rId33"/>
                    <a:stretch>
                      <a:fillRect/>
                    </a:stretch>
                  </pic:blipFill>
                  <pic:spPr>
                    <a:xfrm>
                      <a:off x="0" y="0"/>
                      <a:ext cx="2145796" cy="2188468"/>
                    </a:xfrm>
                    <a:prstGeom prst="rect">
                      <a:avLst/>
                    </a:prstGeom>
                  </pic:spPr>
                </pic:pic>
              </a:graphicData>
            </a:graphic>
          </wp:inline>
        </w:drawing>
      </w:r>
    </w:p>
    <w:p w14:paraId="4E6E1D6E" w14:textId="77777777" w:rsidR="00BE637B" w:rsidRPr="00BE637B" w:rsidRDefault="00BE637B" w:rsidP="00BE637B"/>
    <w:p w14:paraId="716BE697" w14:textId="37AF07D7" w:rsidR="00BE637B" w:rsidRPr="00BE637B" w:rsidRDefault="00BE637B" w:rsidP="00BE637B">
      <w:r w:rsidRPr="00BE637B">
        <w:tab/>
      </w:r>
      <w:r w:rsidRPr="00BE637B">
        <w:rPr>
          <w:b/>
          <w:bCs/>
        </w:rPr>
        <w:t>(a)</w:t>
      </w:r>
      <w:r w:rsidRPr="00BE637B">
        <w:tab/>
        <w:t>Write down the coordinates of point A.</w:t>
      </w:r>
    </w:p>
    <w:p w14:paraId="537A22B2" w14:textId="77777777" w:rsidR="00BE637B" w:rsidRPr="00BE637B" w:rsidRDefault="00BE637B" w:rsidP="00BE637B"/>
    <w:p w14:paraId="0F91D99D" w14:textId="77777777" w:rsidR="00BE637B" w:rsidRPr="00BE637B" w:rsidRDefault="00BE637B" w:rsidP="00BE637B"/>
    <w:p w14:paraId="6E13F9DB" w14:textId="3250574C" w:rsidR="00BE637B" w:rsidRPr="008A5B93" w:rsidRDefault="00BE637B" w:rsidP="001C4DC9">
      <w:pPr>
        <w:jc w:val="right"/>
      </w:pPr>
      <w:r w:rsidRPr="001C4DC9">
        <w:rPr>
          <w:b/>
          <w:bCs/>
        </w:rPr>
        <w:t>(a)</w:t>
      </w:r>
      <w:r>
        <w:t xml:space="preserve"> (</w:t>
      </w:r>
      <w:r w:rsidRPr="008A5B93">
        <w:t>……..……….…</w:t>
      </w:r>
      <w:r>
        <w:t xml:space="preserve"> , </w:t>
      </w:r>
      <w:r w:rsidRPr="008A5B93">
        <w:t>……..……….…</w:t>
      </w:r>
      <w:r>
        <w:t>)</w:t>
      </w:r>
      <w:r w:rsidRPr="008A5B93">
        <w:t xml:space="preserve"> </w:t>
      </w:r>
      <w:r w:rsidRPr="008A5B93">
        <w:rPr>
          <w:b/>
        </w:rPr>
        <w:t>[</w:t>
      </w:r>
      <w:r>
        <w:rPr>
          <w:b/>
        </w:rPr>
        <w:t>1</w:t>
      </w:r>
      <w:r w:rsidRPr="008A5B93">
        <w:rPr>
          <w:b/>
        </w:rPr>
        <w:t>]</w:t>
      </w:r>
    </w:p>
    <w:p w14:paraId="260E0138" w14:textId="77777777" w:rsidR="00BE637B" w:rsidRPr="00BE637B" w:rsidRDefault="00BE637B" w:rsidP="00BE637B"/>
    <w:p w14:paraId="02519378" w14:textId="4DBA5FC0" w:rsidR="00BE637B" w:rsidRPr="00BE637B" w:rsidRDefault="00BE637B" w:rsidP="00BE637B">
      <w:r w:rsidRPr="00BE637B">
        <w:tab/>
      </w:r>
      <w:r w:rsidRPr="00BE637B">
        <w:rPr>
          <w:b/>
          <w:bCs/>
        </w:rPr>
        <w:t>(b)</w:t>
      </w:r>
      <w:r w:rsidRPr="00BE637B">
        <w:tab/>
        <w:t xml:space="preserve">Point B has </w:t>
      </w:r>
      <w:r w:rsidRPr="00BE637B">
        <w:rPr>
          <w:i/>
          <w:iCs/>
        </w:rPr>
        <w:t>x</w:t>
      </w:r>
      <w:r w:rsidRPr="00BE637B">
        <w:t xml:space="preserve">-coordinate </w:t>
      </w:r>
      <w:r w:rsidR="003B7E2C">
        <w:sym w:font="Symbol" w:char="F02D"/>
      </w:r>
      <w:r w:rsidR="003B7E2C">
        <w:t>7</w:t>
      </w:r>
      <w:r w:rsidRPr="00BE637B">
        <w:t xml:space="preserve">. </w:t>
      </w:r>
    </w:p>
    <w:p w14:paraId="0E931912" w14:textId="77777777" w:rsidR="00BE637B" w:rsidRPr="00BE637B" w:rsidRDefault="00BE637B" w:rsidP="00BE637B"/>
    <w:p w14:paraId="3C357D0A" w14:textId="77777777" w:rsidR="00BE637B" w:rsidRPr="00BE637B" w:rsidRDefault="00BE637B" w:rsidP="00BE637B">
      <w:r w:rsidRPr="00BE637B">
        <w:tab/>
      </w:r>
      <w:r w:rsidRPr="00BE637B">
        <w:tab/>
        <w:t xml:space="preserve">Find the exact value of the </w:t>
      </w:r>
      <w:r w:rsidRPr="00BE637B">
        <w:rPr>
          <w:i/>
          <w:iCs/>
        </w:rPr>
        <w:t>y</w:t>
      </w:r>
      <w:r w:rsidRPr="00BE637B">
        <w:t xml:space="preserve">-coordinate of point B. </w:t>
      </w:r>
    </w:p>
    <w:p w14:paraId="6B0ACDA2" w14:textId="77777777" w:rsidR="00BE637B" w:rsidRPr="00BE637B" w:rsidRDefault="00BE637B" w:rsidP="00BE637B"/>
    <w:p w14:paraId="187FBA5D" w14:textId="77777777" w:rsidR="00BE637B" w:rsidRPr="00BE637B" w:rsidRDefault="00BE637B" w:rsidP="00BE637B"/>
    <w:p w14:paraId="771D34A9" w14:textId="77777777" w:rsidR="00BE637B" w:rsidRPr="00BE637B" w:rsidRDefault="00BE637B" w:rsidP="00BE637B"/>
    <w:p w14:paraId="367A1E0C" w14:textId="77777777" w:rsidR="00BE637B" w:rsidRPr="00BE637B" w:rsidRDefault="00BE637B" w:rsidP="00BE637B"/>
    <w:p w14:paraId="05DF8682" w14:textId="77777777" w:rsidR="00BE637B" w:rsidRPr="00BE637B" w:rsidRDefault="00BE637B" w:rsidP="00BE637B"/>
    <w:p w14:paraId="4F31C664" w14:textId="7F93E9ED" w:rsidR="00BE637B" w:rsidRPr="008A5B93" w:rsidRDefault="00BE637B" w:rsidP="001C4DC9">
      <w:pPr>
        <w:jc w:val="right"/>
      </w:pPr>
      <w:r w:rsidRPr="001C4DC9">
        <w:rPr>
          <w:b/>
          <w:bCs/>
        </w:rPr>
        <w:t>(</w:t>
      </w:r>
      <w:r>
        <w:rPr>
          <w:b/>
          <w:bCs/>
        </w:rPr>
        <w:t>b</w:t>
      </w:r>
      <w:r w:rsidRPr="001C4DC9">
        <w:rPr>
          <w:b/>
          <w:bCs/>
        </w:rPr>
        <w:t>)</w:t>
      </w:r>
      <w:r>
        <w:t xml:space="preserve"> </w:t>
      </w:r>
      <w:r w:rsidRPr="008A5B93">
        <w:t>……..……………</w:t>
      </w:r>
      <w:r w:rsidR="00A67F79">
        <w:t>…….</w:t>
      </w:r>
      <w:r w:rsidRPr="008A5B93">
        <w:t xml:space="preserve">.………………. </w:t>
      </w:r>
      <w:r w:rsidRPr="008A5B93">
        <w:rPr>
          <w:b/>
        </w:rPr>
        <w:t>[</w:t>
      </w:r>
      <w:r>
        <w:rPr>
          <w:b/>
        </w:rPr>
        <w:t>3</w:t>
      </w:r>
      <w:r w:rsidRPr="008A5B93">
        <w:rPr>
          <w:b/>
        </w:rPr>
        <w:t>]</w:t>
      </w:r>
    </w:p>
    <w:p w14:paraId="5900D83A" w14:textId="77777777" w:rsidR="00BE637B" w:rsidRPr="00BE637B" w:rsidRDefault="00BE637B" w:rsidP="00BE637B"/>
    <w:p w14:paraId="73799C82" w14:textId="1ED120D5" w:rsidR="00BE637B" w:rsidRDefault="00BE637B" w:rsidP="00BE637B">
      <w:r w:rsidRPr="00BE637B">
        <w:tab/>
      </w:r>
      <w:r w:rsidRPr="00BE637B">
        <w:rPr>
          <w:b/>
          <w:bCs/>
        </w:rPr>
        <w:t>(c)</w:t>
      </w:r>
      <w:r w:rsidRPr="00BE637B">
        <w:tab/>
        <w:t>Another point, C, lies on the circle and has a</w:t>
      </w:r>
      <w:r w:rsidR="003B7E2C">
        <w:t>n</w:t>
      </w:r>
      <w:r w:rsidRPr="00BE637B">
        <w:t xml:space="preserve"> </w:t>
      </w:r>
      <w:r w:rsidR="003B7E2C">
        <w:rPr>
          <w:i/>
          <w:iCs/>
        </w:rPr>
        <w:t>x</w:t>
      </w:r>
      <w:r w:rsidRPr="00BE637B">
        <w:t xml:space="preserve">-coordinate that is </w:t>
      </w:r>
      <w:r w:rsidR="000A5618">
        <w:t>three</w:t>
      </w:r>
      <w:r w:rsidRPr="00BE637B">
        <w:t xml:space="preserve"> times its </w:t>
      </w:r>
    </w:p>
    <w:p w14:paraId="10740144" w14:textId="5E699386" w:rsidR="00BE637B" w:rsidRPr="00BE637B" w:rsidRDefault="003B7E2C" w:rsidP="00BE637B">
      <w:pPr>
        <w:ind w:left="567" w:firstLine="567"/>
      </w:pPr>
      <w:r>
        <w:rPr>
          <w:i/>
          <w:iCs/>
        </w:rPr>
        <w:t>y</w:t>
      </w:r>
      <w:r w:rsidR="00BE637B" w:rsidRPr="00BE637B">
        <w:t>-coordinate.</w:t>
      </w:r>
    </w:p>
    <w:p w14:paraId="4D613929" w14:textId="77777777" w:rsidR="00BE637B" w:rsidRPr="00BE637B" w:rsidRDefault="00BE637B" w:rsidP="00BE637B"/>
    <w:p w14:paraId="25DAC139" w14:textId="77777777" w:rsidR="00BE637B" w:rsidRPr="00BE637B" w:rsidRDefault="00BE637B" w:rsidP="00BE637B">
      <w:r w:rsidRPr="00BE637B">
        <w:tab/>
      </w:r>
      <w:r w:rsidRPr="00BE637B">
        <w:tab/>
        <w:t>Find the two possible pairs of coordinates for point C.</w:t>
      </w:r>
    </w:p>
    <w:p w14:paraId="54336DB0" w14:textId="77777777" w:rsidR="00BE637B" w:rsidRPr="00BE637B" w:rsidRDefault="00BE637B" w:rsidP="00BE637B">
      <w:r w:rsidRPr="00BE637B">
        <w:tab/>
      </w:r>
      <w:r w:rsidRPr="00BE637B">
        <w:tab/>
        <w:t>Give your answers in exact form.</w:t>
      </w:r>
    </w:p>
    <w:p w14:paraId="5403EBCD" w14:textId="77777777" w:rsidR="00BE637B" w:rsidRPr="00BE637B" w:rsidRDefault="00BE637B" w:rsidP="00BE637B">
      <w:r w:rsidRPr="00BE637B">
        <w:tab/>
      </w:r>
      <w:r w:rsidRPr="00BE637B">
        <w:tab/>
        <w:t>You must show your working.</w:t>
      </w:r>
    </w:p>
    <w:p w14:paraId="357A02C5" w14:textId="77777777" w:rsidR="00BE637B" w:rsidRPr="00BE637B" w:rsidRDefault="00BE637B" w:rsidP="00BE637B"/>
    <w:p w14:paraId="24C91D9A" w14:textId="77777777" w:rsidR="00BE637B" w:rsidRPr="00BE637B" w:rsidRDefault="00BE637B" w:rsidP="00BE637B"/>
    <w:p w14:paraId="52817536" w14:textId="77777777" w:rsidR="00BE637B" w:rsidRPr="00BE637B" w:rsidRDefault="00BE637B" w:rsidP="00BE637B"/>
    <w:p w14:paraId="4B7A7168" w14:textId="77777777" w:rsidR="00BE637B" w:rsidRPr="00BE637B" w:rsidRDefault="00BE637B" w:rsidP="00BE637B"/>
    <w:p w14:paraId="335D85FD" w14:textId="77777777" w:rsidR="00BE637B" w:rsidRPr="00BE637B" w:rsidRDefault="00BE637B" w:rsidP="00BE637B"/>
    <w:p w14:paraId="25EA0145" w14:textId="77777777" w:rsidR="00BE637B" w:rsidRPr="00BE637B" w:rsidRDefault="00BE637B" w:rsidP="00BE637B"/>
    <w:p w14:paraId="1D3F7D0D" w14:textId="77777777" w:rsidR="00BE637B" w:rsidRPr="00BE637B" w:rsidRDefault="00BE637B" w:rsidP="00BE637B"/>
    <w:p w14:paraId="27AD0C0E" w14:textId="77777777" w:rsidR="00BE637B" w:rsidRPr="00BE637B" w:rsidRDefault="00BE637B" w:rsidP="00BE637B"/>
    <w:p w14:paraId="34B42EA2" w14:textId="77777777" w:rsidR="00BE637B" w:rsidRPr="00BE637B" w:rsidRDefault="00BE637B" w:rsidP="00BE637B"/>
    <w:p w14:paraId="7F6DC381" w14:textId="77777777" w:rsidR="00BE637B" w:rsidRPr="00BE637B" w:rsidRDefault="00BE637B" w:rsidP="00BE637B"/>
    <w:p w14:paraId="30F23715" w14:textId="77777777" w:rsidR="00BE637B" w:rsidRPr="00BE637B" w:rsidRDefault="00BE637B" w:rsidP="00BE637B"/>
    <w:p w14:paraId="5737E6FC" w14:textId="77777777" w:rsidR="00BE637B" w:rsidRPr="00BE637B" w:rsidRDefault="00BE637B" w:rsidP="00BE637B"/>
    <w:p w14:paraId="16A540E5" w14:textId="77777777" w:rsidR="00BE637B" w:rsidRPr="00BE637B" w:rsidRDefault="00BE637B" w:rsidP="00BE637B"/>
    <w:p w14:paraId="560A5214" w14:textId="1C068DC9" w:rsidR="00057734" w:rsidRDefault="00BE637B" w:rsidP="00BE637B">
      <w:pPr>
        <w:jc w:val="right"/>
      </w:pPr>
      <w:r w:rsidRPr="001C4DC9">
        <w:rPr>
          <w:b/>
          <w:bCs/>
        </w:rPr>
        <w:t>(</w:t>
      </w:r>
      <w:r>
        <w:rPr>
          <w:b/>
          <w:bCs/>
        </w:rPr>
        <w:t>c</w:t>
      </w:r>
      <w:r w:rsidRPr="001C4DC9">
        <w:rPr>
          <w:b/>
          <w:bCs/>
        </w:rPr>
        <w:t>)</w:t>
      </w:r>
      <w:r>
        <w:t xml:space="preserve"> (</w:t>
      </w:r>
      <w:r w:rsidRPr="008A5B93">
        <w:t>……..….…</w:t>
      </w:r>
      <w:r>
        <w:t xml:space="preserve"> , </w:t>
      </w:r>
      <w:r w:rsidRPr="008A5B93">
        <w:t>……..….…</w:t>
      </w:r>
      <w:r>
        <w:t>) and (</w:t>
      </w:r>
      <w:r w:rsidRPr="008A5B93">
        <w:t>……..….…</w:t>
      </w:r>
      <w:r>
        <w:t xml:space="preserve"> , </w:t>
      </w:r>
      <w:r w:rsidRPr="008A5B93">
        <w:t>……..….…</w:t>
      </w:r>
      <w:r>
        <w:t>)</w:t>
      </w:r>
      <w:r w:rsidRPr="008A5B93">
        <w:t xml:space="preserve"> </w:t>
      </w:r>
      <w:r w:rsidRPr="008A5B93">
        <w:rPr>
          <w:b/>
        </w:rPr>
        <w:t>[</w:t>
      </w:r>
      <w:r>
        <w:rPr>
          <w:b/>
        </w:rPr>
        <w:t>5</w:t>
      </w:r>
      <w:r w:rsidRPr="008A5B93">
        <w:rPr>
          <w:b/>
        </w:rPr>
        <w:t>]</w:t>
      </w:r>
      <w:r w:rsidR="00057734">
        <w:br w:type="page"/>
      </w:r>
    </w:p>
    <w:p w14:paraId="2623FF46" w14:textId="77777777" w:rsidR="00F91A84" w:rsidRPr="00F91A84" w:rsidRDefault="00F91A84" w:rsidP="00057734"/>
    <w:p w14:paraId="03EE309C" w14:textId="43EF45E7" w:rsidR="006F111B" w:rsidRPr="006F111B" w:rsidRDefault="00535DA8" w:rsidP="006F111B">
      <w:pPr>
        <w:rPr>
          <w:b/>
          <w:bCs/>
        </w:rPr>
      </w:pPr>
      <w:r w:rsidRPr="00535DA8">
        <w:rPr>
          <w:rFonts w:cs="Arial"/>
          <w:b/>
          <w:bCs/>
          <w:color w:val="000000"/>
          <w:szCs w:val="22"/>
        </w:rPr>
        <w:t>19</w:t>
      </w:r>
      <w:r w:rsidR="00057734" w:rsidRPr="00535DA8">
        <w:rPr>
          <w:rFonts w:cs="Arial"/>
          <w:color w:val="000000"/>
          <w:szCs w:val="22"/>
        </w:rPr>
        <w:tab/>
      </w:r>
      <w:r w:rsidR="006F111B" w:rsidRPr="006F111B">
        <w:t>PQS and QRS are triangles.</w:t>
      </w:r>
    </w:p>
    <w:p w14:paraId="63CB8BCA" w14:textId="77777777" w:rsidR="006F111B" w:rsidRPr="006F111B" w:rsidRDefault="006F111B" w:rsidP="006F111B">
      <w:pPr>
        <w:rPr>
          <w:b/>
          <w:bCs/>
        </w:rPr>
      </w:pPr>
    </w:p>
    <w:p w14:paraId="12BEAA4A" w14:textId="6CA0CFA9" w:rsidR="006F111B" w:rsidRPr="006F111B" w:rsidRDefault="006F111B" w:rsidP="006F111B">
      <w:r w:rsidRPr="006F111B">
        <w:tab/>
      </w:r>
      <w:r>
        <w:rPr>
          <w:noProof/>
        </w:rPr>
        <w:drawing>
          <wp:inline distT="0" distB="0" distL="0" distR="0" wp14:anchorId="514F0742" wp14:editId="24C960A0">
            <wp:extent cx="5620523" cy="2264669"/>
            <wp:effectExtent l="0" t="0" r="0" b="2540"/>
            <wp:docPr id="15" name="Picture 15" descr="PQS and QRS are 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PQS and QRS are triangles"/>
                    <pic:cNvPicPr/>
                  </pic:nvPicPr>
                  <pic:blipFill>
                    <a:blip r:embed="rId34"/>
                    <a:stretch>
                      <a:fillRect/>
                    </a:stretch>
                  </pic:blipFill>
                  <pic:spPr>
                    <a:xfrm>
                      <a:off x="0" y="0"/>
                      <a:ext cx="5620523" cy="2264669"/>
                    </a:xfrm>
                    <a:prstGeom prst="rect">
                      <a:avLst/>
                    </a:prstGeom>
                  </pic:spPr>
                </pic:pic>
              </a:graphicData>
            </a:graphic>
          </wp:inline>
        </w:drawing>
      </w:r>
    </w:p>
    <w:p w14:paraId="37978D8F" w14:textId="77777777" w:rsidR="006F111B" w:rsidRPr="006F111B" w:rsidRDefault="006F111B" w:rsidP="006F111B"/>
    <w:p w14:paraId="4C1E7506" w14:textId="77777777" w:rsidR="006F111B" w:rsidRPr="006F111B" w:rsidRDefault="006F111B" w:rsidP="006F111B"/>
    <w:p w14:paraId="477C4B5C" w14:textId="4A4B324C" w:rsidR="006F111B" w:rsidRPr="006F111B" w:rsidRDefault="006F111B" w:rsidP="006F111B">
      <w:r w:rsidRPr="006F111B">
        <w:tab/>
        <w:t xml:space="preserve">PQ </w:t>
      </w:r>
      <w:r w:rsidRPr="00A557B8">
        <w:rPr>
          <w:rFonts w:ascii="Cambria Math" w:hAnsi="Cambria Math"/>
        </w:rPr>
        <w:t>=</w:t>
      </w:r>
      <w:r w:rsidRPr="006F111B">
        <w:t xml:space="preserve"> </w:t>
      </w:r>
      <w:r w:rsidR="002F39A5">
        <w:t>8</w:t>
      </w:r>
      <w:r w:rsidRPr="006F111B">
        <w:rPr>
          <w:sz w:val="11"/>
          <w:szCs w:val="11"/>
        </w:rPr>
        <w:t xml:space="preserve"> </w:t>
      </w:r>
      <w:r w:rsidRPr="006F111B">
        <w:t xml:space="preserve">cm, QR </w:t>
      </w:r>
      <w:r w:rsidRPr="00A557B8">
        <w:rPr>
          <w:rFonts w:ascii="Cambria Math" w:hAnsi="Cambria Math"/>
        </w:rPr>
        <w:t>=</w:t>
      </w:r>
      <w:r w:rsidRPr="006F111B">
        <w:t xml:space="preserve"> </w:t>
      </w:r>
      <w:r w:rsidR="002F39A5">
        <w:t>7</w:t>
      </w:r>
      <w:r w:rsidRPr="006F111B">
        <w:rPr>
          <w:sz w:val="11"/>
          <w:szCs w:val="11"/>
        </w:rPr>
        <w:t xml:space="preserve"> </w:t>
      </w:r>
      <w:r w:rsidRPr="006F111B">
        <w:t xml:space="preserve">cm and RS </w:t>
      </w:r>
      <w:r w:rsidRPr="00A557B8">
        <w:rPr>
          <w:rFonts w:ascii="Cambria Math" w:hAnsi="Cambria Math"/>
        </w:rPr>
        <w:t>=</w:t>
      </w:r>
      <w:r w:rsidRPr="006F111B">
        <w:t xml:space="preserve"> 1</w:t>
      </w:r>
      <w:r w:rsidR="002F39A5">
        <w:t>2</w:t>
      </w:r>
      <w:r w:rsidRPr="006F111B">
        <w:rPr>
          <w:sz w:val="11"/>
          <w:szCs w:val="11"/>
        </w:rPr>
        <w:t xml:space="preserve"> </w:t>
      </w:r>
      <w:r w:rsidRPr="006F111B">
        <w:t>cm.</w:t>
      </w:r>
    </w:p>
    <w:p w14:paraId="0663DCA5" w14:textId="7349B447" w:rsidR="006F111B" w:rsidRPr="006F111B" w:rsidRDefault="006F111B" w:rsidP="006F111B">
      <w:r w:rsidRPr="006F111B">
        <w:tab/>
        <w:t xml:space="preserve">Angle QPS </w:t>
      </w:r>
      <w:r w:rsidRPr="00A557B8">
        <w:rPr>
          <w:rFonts w:ascii="Cambria Math" w:hAnsi="Cambria Math"/>
        </w:rPr>
        <w:t>=</w:t>
      </w:r>
      <w:r w:rsidRPr="006F111B">
        <w:t xml:space="preserve"> 30° and angle PSQ </w:t>
      </w:r>
      <w:r w:rsidRPr="00A557B8">
        <w:rPr>
          <w:rFonts w:ascii="Cambria Math" w:hAnsi="Cambria Math"/>
        </w:rPr>
        <w:t>=</w:t>
      </w:r>
      <w:r w:rsidRPr="006F111B">
        <w:t xml:space="preserve"> 1</w:t>
      </w:r>
      <w:r w:rsidR="002F39A5">
        <w:t>3</w:t>
      </w:r>
      <w:r w:rsidRPr="006F111B">
        <w:t>°.</w:t>
      </w:r>
    </w:p>
    <w:p w14:paraId="40145FB6" w14:textId="77777777" w:rsidR="006F111B" w:rsidRPr="006F111B" w:rsidRDefault="006F111B" w:rsidP="006F111B"/>
    <w:p w14:paraId="68A8A4AD" w14:textId="77777777" w:rsidR="006F111B" w:rsidRPr="006F111B" w:rsidRDefault="006F111B" w:rsidP="006F111B">
      <w:r w:rsidRPr="006F111B">
        <w:tab/>
        <w:t>Calculate angle QSR.</w:t>
      </w:r>
    </w:p>
    <w:p w14:paraId="28C27FB4" w14:textId="77777777" w:rsidR="006F111B" w:rsidRPr="006F111B" w:rsidRDefault="006F111B" w:rsidP="006F111B">
      <w:r w:rsidRPr="006F111B">
        <w:tab/>
        <w:t xml:space="preserve">Give your answer correct to </w:t>
      </w:r>
      <w:r w:rsidRPr="006F111B">
        <w:rPr>
          <w:b/>
          <w:bCs/>
        </w:rPr>
        <w:t>1</w:t>
      </w:r>
      <w:r w:rsidRPr="006F111B">
        <w:t xml:space="preserve"> decimal place.</w:t>
      </w:r>
    </w:p>
    <w:p w14:paraId="48A9E3B9" w14:textId="77777777" w:rsidR="006F111B" w:rsidRPr="006F111B" w:rsidRDefault="006F111B" w:rsidP="006F111B">
      <w:r w:rsidRPr="006F111B">
        <w:tab/>
        <w:t>You must show your working.</w:t>
      </w:r>
    </w:p>
    <w:p w14:paraId="3892070D" w14:textId="77777777" w:rsidR="006F111B" w:rsidRPr="006F111B" w:rsidRDefault="006F111B" w:rsidP="006F111B"/>
    <w:p w14:paraId="55254534" w14:textId="77777777" w:rsidR="006F111B" w:rsidRPr="006F111B" w:rsidRDefault="006F111B" w:rsidP="006F111B"/>
    <w:p w14:paraId="11DCC0AC" w14:textId="77777777" w:rsidR="006F111B" w:rsidRPr="006F111B" w:rsidRDefault="006F111B" w:rsidP="006F111B"/>
    <w:p w14:paraId="5CD845B9" w14:textId="77777777" w:rsidR="006F111B" w:rsidRPr="006F111B" w:rsidRDefault="006F111B" w:rsidP="006F111B"/>
    <w:p w14:paraId="6FF7AFBB" w14:textId="77777777" w:rsidR="006F111B" w:rsidRPr="006F111B" w:rsidRDefault="006F111B" w:rsidP="006F111B"/>
    <w:p w14:paraId="0C1D9DDC" w14:textId="77777777" w:rsidR="006F111B" w:rsidRPr="006F111B" w:rsidRDefault="006F111B" w:rsidP="006F111B"/>
    <w:p w14:paraId="673DBD63" w14:textId="77777777" w:rsidR="006F111B" w:rsidRPr="006F111B" w:rsidRDefault="006F111B" w:rsidP="006F111B"/>
    <w:p w14:paraId="46976F35" w14:textId="77777777" w:rsidR="006F111B" w:rsidRPr="006F111B" w:rsidRDefault="006F111B" w:rsidP="006F111B"/>
    <w:p w14:paraId="3A9221D7" w14:textId="77777777" w:rsidR="006F111B" w:rsidRPr="006F111B" w:rsidRDefault="006F111B" w:rsidP="006F111B"/>
    <w:p w14:paraId="132909ED" w14:textId="77777777" w:rsidR="006F111B" w:rsidRPr="006F111B" w:rsidRDefault="006F111B" w:rsidP="006F111B"/>
    <w:p w14:paraId="286E9441" w14:textId="77777777" w:rsidR="006F111B" w:rsidRPr="006F111B" w:rsidRDefault="006F111B" w:rsidP="006F111B"/>
    <w:p w14:paraId="353A3C35" w14:textId="77777777" w:rsidR="006F111B" w:rsidRPr="006F111B" w:rsidRDefault="006F111B" w:rsidP="006F111B"/>
    <w:p w14:paraId="162498BF" w14:textId="77777777" w:rsidR="006F111B" w:rsidRPr="006F111B" w:rsidRDefault="006F111B" w:rsidP="006F111B"/>
    <w:p w14:paraId="1504828C" w14:textId="77777777" w:rsidR="006F111B" w:rsidRPr="006F111B" w:rsidRDefault="006F111B" w:rsidP="006F111B"/>
    <w:p w14:paraId="6911004F" w14:textId="77777777" w:rsidR="006F111B" w:rsidRPr="006F111B" w:rsidRDefault="006F111B" w:rsidP="006F111B"/>
    <w:p w14:paraId="4C45D388" w14:textId="77777777" w:rsidR="006F111B" w:rsidRPr="006F111B" w:rsidRDefault="006F111B" w:rsidP="006F111B"/>
    <w:p w14:paraId="2DD0D369" w14:textId="77777777" w:rsidR="006F111B" w:rsidRPr="006F111B" w:rsidRDefault="006F111B" w:rsidP="006F111B"/>
    <w:p w14:paraId="3F4B362A" w14:textId="77777777" w:rsidR="006F111B" w:rsidRPr="006F111B" w:rsidRDefault="006F111B" w:rsidP="006F111B"/>
    <w:p w14:paraId="4369CCFD" w14:textId="77777777" w:rsidR="006F111B" w:rsidRPr="006F111B" w:rsidRDefault="006F111B" w:rsidP="006F111B"/>
    <w:p w14:paraId="4CE9D6AF" w14:textId="77777777" w:rsidR="006F111B" w:rsidRPr="006F111B" w:rsidRDefault="006F111B" w:rsidP="006F111B"/>
    <w:p w14:paraId="41DDCA12" w14:textId="77777777" w:rsidR="006F111B" w:rsidRPr="006F111B" w:rsidRDefault="006F111B" w:rsidP="006F111B"/>
    <w:p w14:paraId="749DEDDA" w14:textId="77777777" w:rsidR="006F111B" w:rsidRPr="006F111B" w:rsidRDefault="006F111B" w:rsidP="006F111B"/>
    <w:p w14:paraId="69BAB1D0" w14:textId="77777777" w:rsidR="006F111B" w:rsidRPr="006F111B" w:rsidRDefault="006F111B" w:rsidP="006F111B"/>
    <w:p w14:paraId="3A446EE0" w14:textId="77777777" w:rsidR="006F111B" w:rsidRPr="006F111B" w:rsidRDefault="006F111B" w:rsidP="006F111B"/>
    <w:p w14:paraId="6E5E59F2" w14:textId="77777777" w:rsidR="006F111B" w:rsidRPr="006F111B" w:rsidRDefault="006F111B" w:rsidP="006F111B"/>
    <w:p w14:paraId="34AD7933" w14:textId="77777777" w:rsidR="006F111B" w:rsidRPr="006F111B" w:rsidRDefault="006F111B" w:rsidP="006F111B"/>
    <w:p w14:paraId="3C8A03B5" w14:textId="6D6D4648" w:rsidR="006F111B" w:rsidRPr="008A5B93" w:rsidRDefault="006F111B" w:rsidP="001C4DC9">
      <w:pPr>
        <w:jc w:val="right"/>
      </w:pPr>
      <w:r>
        <w:t xml:space="preserve"> </w:t>
      </w:r>
      <w:r w:rsidRPr="008A5B93">
        <w:t xml:space="preserve">……..…………….………………. </w:t>
      </w:r>
      <w:r w:rsidRPr="006F111B">
        <w:t>°</w:t>
      </w:r>
      <w:r>
        <w:t xml:space="preserve"> </w:t>
      </w:r>
      <w:r w:rsidRPr="008A5B93">
        <w:rPr>
          <w:b/>
        </w:rPr>
        <w:t>[</w:t>
      </w:r>
      <w:r>
        <w:rPr>
          <w:b/>
        </w:rPr>
        <w:t>6</w:t>
      </w:r>
      <w:r w:rsidRPr="008A5B93">
        <w:rPr>
          <w:b/>
        </w:rPr>
        <w:t>]</w:t>
      </w:r>
    </w:p>
    <w:p w14:paraId="35DF8788" w14:textId="2E6595E1" w:rsidR="00535DA8" w:rsidRPr="00535DA8" w:rsidRDefault="00535DA8" w:rsidP="006F111B">
      <w:pPr>
        <w:rPr>
          <w:rFonts w:cs="Arial"/>
          <w:b/>
          <w:bCs/>
          <w:color w:val="000000"/>
          <w:szCs w:val="22"/>
        </w:rPr>
      </w:pPr>
    </w:p>
    <w:p w14:paraId="58332682" w14:textId="142E26D4" w:rsidR="006F111B" w:rsidRDefault="006F111B">
      <w:pPr>
        <w:spacing w:line="240" w:lineRule="auto"/>
      </w:pPr>
      <w:r>
        <w:br w:type="page"/>
      </w:r>
    </w:p>
    <w:p w14:paraId="4994516E" w14:textId="77777777" w:rsidR="00F91A84" w:rsidRPr="00F91A84" w:rsidRDefault="00F91A84" w:rsidP="00116180"/>
    <w:p w14:paraId="31798FDF" w14:textId="77777777" w:rsidR="006F111B" w:rsidRPr="006F111B" w:rsidRDefault="008F5DA0" w:rsidP="006F111B">
      <w:r w:rsidRPr="006F111B">
        <w:rPr>
          <w:b/>
          <w:bCs/>
        </w:rPr>
        <w:t>2</w:t>
      </w:r>
      <w:r w:rsidR="00535DA8" w:rsidRPr="006F111B">
        <w:rPr>
          <w:b/>
          <w:bCs/>
        </w:rPr>
        <w:t>0</w:t>
      </w:r>
      <w:r w:rsidRPr="008F5DA0">
        <w:tab/>
      </w:r>
      <w:r w:rsidR="006F111B" w:rsidRPr="006F111B">
        <w:t>Write as a single fraction in its simplest form.</w:t>
      </w:r>
    </w:p>
    <w:p w14:paraId="1C3141AF" w14:textId="1F9124AC" w:rsidR="008F5DA0" w:rsidRPr="008F5DA0" w:rsidRDefault="008F5DA0" w:rsidP="006F111B"/>
    <w:p w14:paraId="28B19943" w14:textId="6C21AFA8" w:rsidR="008F5DA0" w:rsidRPr="008F5DA0" w:rsidRDefault="006F111B" w:rsidP="008F5DA0">
      <w:r>
        <w:tab/>
      </w:r>
      <w:r w:rsidR="00DA515A" w:rsidRPr="006F111B">
        <w:rPr>
          <w:position w:val="-24"/>
        </w:rPr>
        <w:object w:dxaOrig="1140" w:dyaOrig="620" w14:anchorId="35B169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style="width:57.75pt;height:30pt" o:ole="">
            <v:imagedata r:id="rId35" o:title=""/>
          </v:shape>
          <o:OLEObject Type="Embed" ProgID="Equation.DSMT4" ShapeID="_x0000_i1025" DrawAspect="Content" ObjectID="_1760179311" r:id="rId36"/>
        </w:object>
      </w:r>
    </w:p>
    <w:p w14:paraId="7441255B"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2431B75"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38113AB"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9DC81DB"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B6E8D45"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B2E5A51"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C4BD5DA"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457F2EC"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D0F22C6"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8B5D401"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2930E8B"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EA1BEB7"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E1E529D"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C542C99"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43FC213"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D051A3C"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7CC46A4"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2BEC90F"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C34293B"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81E7BAC"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47B5B02"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B5F60A6"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50BA322"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A7E3F98"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85A87CF" w14:textId="77777777" w:rsidR="006F111B" w:rsidRPr="006F111B" w:rsidRDefault="006F111B" w:rsidP="006F111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19660D8" w14:textId="7CFA153D" w:rsidR="006F111B" w:rsidRPr="008A5B93" w:rsidRDefault="006F111B" w:rsidP="001C4DC9">
      <w:pPr>
        <w:jc w:val="right"/>
      </w:pPr>
      <w:r w:rsidRPr="008A5B93">
        <w:t xml:space="preserve">……..…………….………………. </w:t>
      </w:r>
      <w:r w:rsidRPr="008A5B93">
        <w:rPr>
          <w:b/>
        </w:rPr>
        <w:t>[</w:t>
      </w:r>
      <w:r>
        <w:rPr>
          <w:b/>
        </w:rPr>
        <w:t>4</w:t>
      </w:r>
      <w:r w:rsidRPr="008A5B93">
        <w:rPr>
          <w:b/>
        </w:rPr>
        <w:t>]</w:t>
      </w:r>
    </w:p>
    <w:p w14:paraId="3B0F5C14" w14:textId="2728A03E" w:rsidR="008F5DA0" w:rsidRDefault="008F5DA0" w:rsidP="008F5DA0"/>
    <w:p w14:paraId="5C98335A" w14:textId="55F6F2D0" w:rsidR="006F111B" w:rsidRDefault="006F111B" w:rsidP="008F5DA0"/>
    <w:p w14:paraId="7DCDFDB6" w14:textId="628B1B63" w:rsidR="006F111B" w:rsidRDefault="006F111B" w:rsidP="008F5DA0"/>
    <w:p w14:paraId="0DA690F1" w14:textId="4A131736" w:rsidR="006F111B" w:rsidRDefault="006F111B" w:rsidP="008F5DA0"/>
    <w:p w14:paraId="596E4C28" w14:textId="776C76B1" w:rsidR="006F111B" w:rsidRDefault="006F111B" w:rsidP="008F5DA0"/>
    <w:p w14:paraId="638B3DB8" w14:textId="6FCBB00E" w:rsidR="006F111B" w:rsidRDefault="006F111B" w:rsidP="008F5DA0"/>
    <w:p w14:paraId="742DFEB8" w14:textId="2391DFF1" w:rsidR="006F111B" w:rsidRDefault="006F111B" w:rsidP="008F5DA0"/>
    <w:p w14:paraId="2E48E736" w14:textId="77777777" w:rsidR="006F111B" w:rsidRPr="008F5DA0" w:rsidRDefault="006F111B" w:rsidP="008F5DA0"/>
    <w:p w14:paraId="166DB84E" w14:textId="6C4344E6" w:rsidR="009540CD" w:rsidRPr="00786A4D" w:rsidRDefault="00C47AC0" w:rsidP="00786A4D">
      <w:pPr>
        <w:spacing w:line="240" w:lineRule="auto"/>
        <w:jc w:val="center"/>
        <w:rPr>
          <w:rStyle w:val="s1"/>
          <w:rFonts w:asciiTheme="minorHAnsi" w:hAnsiTheme="minorHAnsi" w:cstheme="minorHAnsi"/>
        </w:rPr>
      </w:pPr>
      <w:r w:rsidRPr="00C47AC0">
        <w:rPr>
          <w:rFonts w:asciiTheme="minorHAnsi" w:hAnsiTheme="minorHAnsi" w:cstheme="minorHAnsi"/>
          <w:b/>
          <w:bCs/>
          <w:szCs w:val="22"/>
        </w:rPr>
        <w:t>END OF QUESTION PAPER</w:t>
      </w:r>
      <w:r w:rsidR="00AD35BD" w:rsidRPr="00C47AC0">
        <w:rPr>
          <w:rFonts w:asciiTheme="minorHAnsi" w:hAnsiTheme="minorHAnsi" w:cstheme="minorHAnsi"/>
        </w:rPr>
        <w:br w:type="page"/>
      </w:r>
    </w:p>
    <w:p w14:paraId="5B395FC5" w14:textId="37AA2C2E" w:rsidR="009540CD" w:rsidRDefault="009540CD">
      <w:pPr>
        <w:spacing w:line="240" w:lineRule="auto"/>
        <w:rPr>
          <w:rStyle w:val="s1"/>
        </w:rPr>
        <w:sectPr w:rsidR="009540CD" w:rsidSect="003B77D2">
          <w:headerReference w:type="default" r:id="rId37"/>
          <w:footerReference w:type="default" r:id="rId38"/>
          <w:pgSz w:w="11900" w:h="16840"/>
          <w:pgMar w:top="1134" w:right="843" w:bottom="851" w:left="1134" w:header="709" w:footer="567" w:gutter="0"/>
          <w:cols w:space="708"/>
          <w:docGrid w:linePitch="360"/>
        </w:sectPr>
      </w:pPr>
    </w:p>
    <w:p w14:paraId="1AC0CDEE" w14:textId="7AA54359" w:rsidR="003E5EC4" w:rsidRDefault="003E5EC4" w:rsidP="00732F25"/>
    <w:p w14:paraId="3115B4E1" w14:textId="430DBF13" w:rsidR="003E371B" w:rsidRDefault="003E371B" w:rsidP="00732F25">
      <w:r w:rsidRPr="00AB162B">
        <w:rPr>
          <w:rStyle w:val="Heading6Char"/>
          <w:noProof/>
        </w:rPr>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3E371B" w:rsidRDefault="003E371B"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38"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">
                <v:textbox>
                  <w:txbxContent>
                    <w:p w14:paraId="17C3C523" w14:textId="77777777" w:rsidR="003E371B" w:rsidRDefault="003E371B"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Default="003E371B" w:rsidP="00732F25"/>
    <w:p w14:paraId="39A12071" w14:textId="75665392" w:rsidR="003E371B" w:rsidRDefault="003E371B" w:rsidP="00732F25"/>
    <w:p w14:paraId="71A0F954" w14:textId="4789FDEE" w:rsidR="003E371B" w:rsidRDefault="003E371B" w:rsidP="00732F25"/>
    <w:p w14:paraId="13DF7B64" w14:textId="7F8D5C54" w:rsidR="003E371B" w:rsidRDefault="003E371B" w:rsidP="00732F25"/>
    <w:p w14:paraId="6D1BFAC6" w14:textId="5FDDD1E5" w:rsidR="003E371B" w:rsidRPr="00732F25" w:rsidRDefault="003E371B" w:rsidP="00732F25">
      <w:r w:rsidRPr="005E7ECF">
        <w:rPr>
          <w:noProof/>
          <w:sz w:val="18"/>
          <w:szCs w:val="18"/>
        </w:rPr>
        <mc:AlternateContent>
          <mc:Choice Requires="wps">
            <w:drawing>
              <wp:anchor distT="45720" distB="45720" distL="114300" distR="114300" simplePos="0" relativeHeight="251655680" behindDoc="0" locked="0" layoutInCell="1" allowOverlap="1" wp14:anchorId="5BCA1F99" wp14:editId="2BD13934">
                <wp:simplePos x="0" y="0"/>
                <wp:positionH relativeFrom="column">
                  <wp:posOffset>-67310</wp:posOffset>
                </wp:positionH>
                <wp:positionV relativeFrom="margin">
                  <wp:posOffset>4417060</wp:posOffset>
                </wp:positionV>
                <wp:extent cx="6256655" cy="4785360"/>
                <wp:effectExtent l="0" t="0" r="0" b="444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785360"/>
                        </a:xfrm>
                        <a:prstGeom prst="rect">
                          <a:avLst/>
                        </a:prstGeom>
                        <a:noFill/>
                        <a:ln w="9525">
                          <a:noFill/>
                          <a:miter lim="800000"/>
                          <a:headEnd/>
                          <a:tailEnd/>
                        </a:ln>
                      </wps:spPr>
                      <wps:txbx>
                        <w:txbxContent>
                          <w:p w14:paraId="6209C6C4" w14:textId="77777777" w:rsidR="003E371B" w:rsidRDefault="003E371B"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6" name="Picture 6"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3E371B" w:rsidRPr="00AE485A" w:rsidRDefault="003E371B" w:rsidP="003E371B">
                            <w:pPr>
                              <w:pStyle w:val="Header"/>
                              <w:spacing w:after="57" w:line="276" w:lineRule="auto"/>
                              <w:rPr>
                                <w:noProof/>
                                <w:szCs w:val="18"/>
                              </w:rPr>
                            </w:pPr>
                          </w:p>
                          <w:p w14:paraId="292E5D3D" w14:textId="77777777" w:rsidR="003E371B" w:rsidRPr="007F317D" w:rsidRDefault="003E371B" w:rsidP="003E371B">
                            <w:pPr>
                              <w:pStyle w:val="Header"/>
                              <w:spacing w:after="57" w:line="276" w:lineRule="auto"/>
                              <w:rPr>
                                <w:szCs w:val="18"/>
                              </w:rPr>
                            </w:pPr>
                          </w:p>
                          <w:p w14:paraId="72BBB2EA" w14:textId="48776CE0" w:rsidR="003E371B" w:rsidRPr="00013AE9" w:rsidRDefault="003E371B" w:rsidP="003E371B">
                            <w:pPr>
                              <w:pStyle w:val="Header"/>
                              <w:spacing w:after="57" w:line="276" w:lineRule="auto"/>
                              <w:rPr>
                                <w:szCs w:val="16"/>
                              </w:rPr>
                            </w:pPr>
                            <w:r w:rsidRPr="00013AE9">
                              <w:rPr>
                                <w:szCs w:val="16"/>
                              </w:rPr>
                              <w:t>We’d like to know your view on the resources we produce. Click ‘</w:t>
                            </w:r>
                            <w:hyperlink r:id="rId40" w:history="1">
                              <w:r w:rsidRPr="00013AE9">
                                <w:rPr>
                                  <w:rStyle w:val="Hyperlink"/>
                                  <w:szCs w:val="16"/>
                                </w:rPr>
                                <w:t>Like’</w:t>
                              </w:r>
                            </w:hyperlink>
                            <w:r w:rsidRPr="00013AE9">
                              <w:rPr>
                                <w:szCs w:val="16"/>
                              </w:rPr>
                              <w:t xml:space="preserve"> or ‘</w:t>
                            </w:r>
                            <w:hyperlink r:id="rId41" w:history="1">
                              <w:r w:rsidRPr="00013AE9">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7777777" w:rsidR="003E371B" w:rsidRPr="00013AE9" w:rsidRDefault="003E371B"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42"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3E371B" w:rsidRPr="00013AE9" w:rsidRDefault="003E371B"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8E1C57B" w14:textId="77777777" w:rsidR="003E371B" w:rsidRPr="00013AE9" w:rsidRDefault="003E371B"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77777777" w:rsidR="003E371B" w:rsidRPr="00013AE9" w:rsidRDefault="003E371B"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43"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3223FEE7" w14:textId="08ECA4D8" w:rsidR="003E371B" w:rsidRPr="00013AE9" w:rsidRDefault="003E371B" w:rsidP="003E371B">
                            <w:pPr>
                              <w:pStyle w:val="Pa3"/>
                              <w:spacing w:after="100"/>
                              <w:ind w:right="100"/>
                              <w:rPr>
                                <w:rFonts w:ascii="Arial" w:hAnsi="Arial" w:cs="Arial"/>
                                <w:sz w:val="16"/>
                                <w:szCs w:val="16"/>
                              </w:rPr>
                            </w:pPr>
                            <w:r w:rsidRPr="00013AE9">
                              <w:rPr>
                                <w:rStyle w:val="A0"/>
                                <w:rFonts w:ascii="Arial" w:hAnsi="Arial" w:cs="Arial"/>
                              </w:rPr>
                              <w:t>© OCR 202</w:t>
                            </w:r>
                            <w:r w:rsidR="00786A4D">
                              <w:rPr>
                                <w:rStyle w:val="A0"/>
                                <w:rFonts w:ascii="Arial" w:hAnsi="Arial" w:cs="Arial"/>
                              </w:rPr>
                              <w:t>3</w:t>
                            </w:r>
                            <w:r w:rsidRPr="00013AE9">
                              <w:rPr>
                                <w:rStyle w:val="A0"/>
                                <w:rFonts w:ascii="Arial" w:hAnsi="Arial" w:cs="Arial"/>
                              </w:rPr>
                              <w:t xml:space="preserve"> - You can copy and distribute this resource freely if you keep the OCR logo and this small print intact and you acknowledge OCR as the originator of the resource. </w:t>
                            </w:r>
                          </w:p>
                          <w:p w14:paraId="29F6B9CA" w14:textId="77777777" w:rsidR="003E371B" w:rsidRPr="00013AE9" w:rsidRDefault="003E371B"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77777777" w:rsidR="003E371B" w:rsidRPr="00013AE9" w:rsidRDefault="003E371B"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44"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77777777" w:rsidR="003E371B" w:rsidRPr="00BC59D5" w:rsidRDefault="003E371B" w:rsidP="003E371B">
                            <w:pPr>
                              <w:rPr>
                                <w:color w:val="000000"/>
                                <w:sz w:val="16"/>
                                <w:szCs w:val="16"/>
                              </w:rPr>
                            </w:pPr>
                            <w:r w:rsidRPr="00013AE9">
                              <w:rPr>
                                <w:rStyle w:val="A0"/>
                                <w:rFonts w:cs="Arial"/>
                              </w:rPr>
                              <w:t xml:space="preserve">Please </w:t>
                            </w:r>
                            <w:hyperlink r:id="rId45"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CA1F99" id="Text Box 2" o:spid="_x0000_s1039" type="#_x0000_t202" style="position:absolute;margin-left:-5.3pt;margin-top:347.8pt;width:492.65pt;height:376.8pt;z-index:251655680;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" filled="f" stroked="f">
                <v:textbox>
                  <w:txbxContent>
                    <w:p w14:paraId="6209C6C4" w14:textId="77777777" w:rsidR="003E371B" w:rsidRDefault="003E371B"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6" name="Picture 6"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3E371B" w:rsidRPr="00AE485A" w:rsidRDefault="003E371B" w:rsidP="003E371B">
                      <w:pPr>
                        <w:pStyle w:val="Header"/>
                        <w:spacing w:after="57" w:line="276" w:lineRule="auto"/>
                        <w:rPr>
                          <w:noProof/>
                          <w:szCs w:val="18"/>
                        </w:rPr>
                      </w:pPr>
                    </w:p>
                    <w:p w14:paraId="292E5D3D" w14:textId="77777777" w:rsidR="003E371B" w:rsidRPr="007F317D" w:rsidRDefault="003E371B" w:rsidP="003E371B">
                      <w:pPr>
                        <w:pStyle w:val="Header"/>
                        <w:spacing w:after="57" w:line="276" w:lineRule="auto"/>
                        <w:rPr>
                          <w:szCs w:val="18"/>
                        </w:rPr>
                      </w:pPr>
                    </w:p>
                    <w:p w14:paraId="72BBB2EA" w14:textId="48776CE0" w:rsidR="003E371B" w:rsidRPr="00013AE9" w:rsidRDefault="003E371B" w:rsidP="003E371B">
                      <w:pPr>
                        <w:pStyle w:val="Header"/>
                        <w:spacing w:after="57" w:line="276" w:lineRule="auto"/>
                        <w:rPr>
                          <w:szCs w:val="16"/>
                        </w:rPr>
                      </w:pPr>
                      <w:r w:rsidRPr="00013AE9">
                        <w:rPr>
                          <w:szCs w:val="16"/>
                        </w:rPr>
                        <w:t>We’d like to know your view on the resources we produce. Click ‘</w:t>
                      </w:r>
                      <w:hyperlink r:id="rId50" w:history="1">
                        <w:r w:rsidRPr="00013AE9">
                          <w:rPr>
                            <w:rStyle w:val="Hyperlink"/>
                            <w:szCs w:val="16"/>
                          </w:rPr>
                          <w:t>Like’</w:t>
                        </w:r>
                      </w:hyperlink>
                      <w:r w:rsidRPr="00013AE9">
                        <w:rPr>
                          <w:szCs w:val="16"/>
                        </w:rPr>
                        <w:t xml:space="preserve"> or ‘</w:t>
                      </w:r>
                      <w:hyperlink r:id="rId51" w:history="1">
                        <w:r w:rsidRPr="00013AE9">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7777777" w:rsidR="003E371B" w:rsidRPr="00013AE9" w:rsidRDefault="003E371B"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52"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3E371B" w:rsidRPr="00013AE9" w:rsidRDefault="003E371B"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8E1C57B" w14:textId="77777777" w:rsidR="003E371B" w:rsidRPr="00013AE9" w:rsidRDefault="003E371B"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77777777" w:rsidR="003E371B" w:rsidRPr="00013AE9" w:rsidRDefault="003E371B"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53"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3223FEE7" w14:textId="08ECA4D8" w:rsidR="003E371B" w:rsidRPr="00013AE9" w:rsidRDefault="003E371B" w:rsidP="003E371B">
                      <w:pPr>
                        <w:pStyle w:val="Pa3"/>
                        <w:spacing w:after="100"/>
                        <w:ind w:right="100"/>
                        <w:rPr>
                          <w:rFonts w:ascii="Arial" w:hAnsi="Arial" w:cs="Arial"/>
                          <w:sz w:val="16"/>
                          <w:szCs w:val="16"/>
                        </w:rPr>
                      </w:pPr>
                      <w:r w:rsidRPr="00013AE9">
                        <w:rPr>
                          <w:rStyle w:val="A0"/>
                          <w:rFonts w:ascii="Arial" w:hAnsi="Arial" w:cs="Arial"/>
                        </w:rPr>
                        <w:t>© OCR 202</w:t>
                      </w:r>
                      <w:r w:rsidR="00786A4D">
                        <w:rPr>
                          <w:rStyle w:val="A0"/>
                          <w:rFonts w:ascii="Arial" w:hAnsi="Arial" w:cs="Arial"/>
                        </w:rPr>
                        <w:t>3</w:t>
                      </w:r>
                      <w:r w:rsidRPr="00013AE9">
                        <w:rPr>
                          <w:rStyle w:val="A0"/>
                          <w:rFonts w:ascii="Arial" w:hAnsi="Arial" w:cs="Arial"/>
                        </w:rPr>
                        <w:t xml:space="preserve"> - You can copy and distribute this resource freely if you keep the OCR logo and this small print intact and you acknowledge OCR as the originator of the resource. </w:t>
                      </w:r>
                    </w:p>
                    <w:p w14:paraId="29F6B9CA" w14:textId="77777777" w:rsidR="003E371B" w:rsidRPr="00013AE9" w:rsidRDefault="003E371B"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77777777" w:rsidR="003E371B" w:rsidRPr="00013AE9" w:rsidRDefault="003E371B"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54"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77777777" w:rsidR="003E371B" w:rsidRPr="00BC59D5" w:rsidRDefault="003E371B" w:rsidP="003E371B">
                      <w:pPr>
                        <w:rPr>
                          <w:color w:val="000000"/>
                          <w:sz w:val="16"/>
                          <w:szCs w:val="16"/>
                        </w:rPr>
                      </w:pPr>
                      <w:r w:rsidRPr="00013AE9">
                        <w:rPr>
                          <w:rStyle w:val="A0"/>
                          <w:rFonts w:cs="Arial"/>
                        </w:rPr>
                        <w:t xml:space="preserve">Please </w:t>
                      </w:r>
                      <w:hyperlink r:id="rId55"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v:textbox>
                <w10:wrap type="square" anchory="margin"/>
              </v:shape>
            </w:pict>
          </mc:Fallback>
        </mc:AlternateContent>
      </w:r>
    </w:p>
    <w:sectPr w:rsidR="003E371B" w:rsidRPr="00732F25" w:rsidSect="0072744B">
      <w:headerReference w:type="first" r:id="rId56"/>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C3608D" w14:textId="77777777" w:rsidR="00FC4B92" w:rsidRDefault="00FC4B92" w:rsidP="003C4D13">
      <w:r>
        <w:separator/>
      </w:r>
    </w:p>
  </w:endnote>
  <w:endnote w:type="continuationSeparator" w:id="0">
    <w:p w14:paraId="3A6ADE65" w14:textId="77777777" w:rsidR="00FC4B92" w:rsidRDefault="00FC4B92" w:rsidP="003C4D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altName w:val="Arial"/>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yriad Pro Light">
    <w:altName w:val="Segoe UI Light"/>
    <w:panose1 w:val="00000000000000000000"/>
    <w:charset w:val="00"/>
    <w:family w:val="swiss"/>
    <w:notTrueType/>
    <w:pitch w:val="variable"/>
    <w:sig w:usb0="A00002AF" w:usb1="5000204B"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0000000000000000000"/>
    <w:charset w:val="00"/>
    <w:family w:val="modern"/>
    <w:notTrueType/>
    <w:pitch w:val="variable"/>
    <w:sig w:usb0="00000003" w:usb1="00002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MMBinary">
    <w:altName w:val="Calibri"/>
    <w:panose1 w:val="00000000000000000000"/>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auto"/>
    <w:notTrueType/>
    <w:pitch w:val="default"/>
    <w:sig w:usb0="00000003" w:usb1="00000000" w:usb2="00000000" w:usb3="00000000" w:csb0="00000001" w:csb1="00000000"/>
  </w:font>
  <w:font w:name="MMaGreek-Regular">
    <w:altName w:val="Calibri"/>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9087428"/>
      <w:docPartObj>
        <w:docPartGallery w:val="Page Numbers (Bottom of Page)"/>
        <w:docPartUnique/>
      </w:docPartObj>
    </w:sdtPr>
    <w:sdtEndPr>
      <w:rPr>
        <w:noProof/>
      </w:rPr>
    </w:sdtEndPr>
    <w:sdtContent>
      <w:p w14:paraId="63ABA88A" w14:textId="34F25C7E" w:rsidR="008D5811" w:rsidRPr="00FE6646" w:rsidRDefault="008D5811"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sidR="007520D0">
          <w:rPr>
            <w:sz w:val="18"/>
            <w:szCs w:val="18"/>
          </w:rPr>
          <w:t>3</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0678247"/>
      <w:docPartObj>
        <w:docPartGallery w:val="Page Numbers (Bottom of Page)"/>
        <w:docPartUnique/>
      </w:docPartObj>
    </w:sdtPr>
    <w:sdtEndPr>
      <w:rPr>
        <w:noProof/>
      </w:rPr>
    </w:sdtEndPr>
    <w:sdtContent>
      <w:p w14:paraId="1E260260" w14:textId="7FC292AB" w:rsidR="008D5811" w:rsidRPr="00FE6646" w:rsidRDefault="008D5811" w:rsidP="00940AD4">
        <w:pPr>
          <w:tabs>
            <w:tab w:val="center" w:pos="4820"/>
            <w:tab w:val="right" w:pos="9923"/>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1C285E">
          <w:rPr>
            <w:sz w:val="18"/>
            <w:szCs w:val="18"/>
          </w:rPr>
          <w:t>3</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F119B8" w14:textId="77777777" w:rsidR="00FC4B92" w:rsidRDefault="00FC4B92" w:rsidP="003C4D13">
      <w:r>
        <w:separator/>
      </w:r>
    </w:p>
  </w:footnote>
  <w:footnote w:type="continuationSeparator" w:id="0">
    <w:p w14:paraId="1B6B7C89" w14:textId="77777777" w:rsidR="00FC4B92" w:rsidRDefault="00FC4B92" w:rsidP="003C4D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DE9C2" w14:textId="77777777" w:rsidR="00136FDB" w:rsidRPr="00644606" w:rsidRDefault="00136FDB"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7EC0024B" w:rsidR="008D5811" w:rsidRPr="0085242C" w:rsidRDefault="008D5811" w:rsidP="00526DCA">
    <w:pPr>
      <w:pStyle w:val="Header"/>
      <w:tabs>
        <w:tab w:val="clear" w:pos="4320"/>
        <w:tab w:val="clear" w:pos="8640"/>
        <w:tab w:val="right" w:pos="14884"/>
      </w:tabs>
      <w:rPr>
        <w:szCs w:val="16"/>
      </w:rPr>
    </w:pPr>
    <w:r w:rsidRPr="0085242C">
      <w:rPr>
        <w:szCs w:val="16"/>
      </w:rPr>
      <w:t>GCSE (9</w:t>
    </w:r>
    <w:r w:rsidR="00732F25">
      <w:rPr>
        <w:rFonts w:cs="Arial"/>
        <w:szCs w:val="16"/>
      </w:rPr>
      <w:t>-</w:t>
    </w:r>
    <w:r w:rsidRPr="0085242C">
      <w:rPr>
        <w:szCs w:val="16"/>
      </w:rPr>
      <w:t xml:space="preserve">1) Mathematics </w:t>
    </w:r>
    <w:r w:rsidRPr="0085242C">
      <w:rPr>
        <w:szCs w:val="16"/>
      </w:rPr>
      <w:tab/>
      <w:t>J560/0</w:t>
    </w:r>
    <w:r w:rsidR="00FF5405">
      <w:rPr>
        <w:szCs w:val="16"/>
      </w:rPr>
      <w:t>1</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307F2" w14:textId="05AEB415" w:rsidR="0092453C" w:rsidRPr="00644606" w:rsidRDefault="0092453C" w:rsidP="00940AD4">
    <w:pPr>
      <w:pStyle w:val="Header"/>
      <w:tabs>
        <w:tab w:val="clear" w:pos="4320"/>
        <w:tab w:val="clear" w:pos="8640"/>
        <w:tab w:val="right" w:pos="9639"/>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sidR="00F835BA">
      <w:rPr>
        <w:szCs w:val="16"/>
      </w:rPr>
      <w:t>6</w:t>
    </w:r>
    <w:r w:rsidRPr="0085242C">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8D5811" w:rsidRPr="00644606" w:rsidRDefault="008D5811"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09A768FF" w:rsidR="008D5811" w:rsidRPr="00644606" w:rsidRDefault="008D5811" w:rsidP="00940AD4">
    <w:pPr>
      <w:pStyle w:val="Header"/>
      <w:tabs>
        <w:tab w:val="clear" w:pos="4320"/>
        <w:tab w:val="clear" w:pos="8640"/>
        <w:tab w:val="right" w:pos="9923"/>
      </w:tabs>
      <w:rPr>
        <w:szCs w:val="16"/>
      </w:rPr>
    </w:pPr>
    <w:r w:rsidRPr="0085242C">
      <w:rPr>
        <w:szCs w:val="16"/>
      </w:rPr>
      <w:t>GCSE (9</w:t>
    </w:r>
    <w:r w:rsidR="005B257D">
      <w:rPr>
        <w:rFonts w:cs="Arial"/>
        <w:szCs w:val="16"/>
      </w:rPr>
      <w:t>-</w:t>
    </w:r>
    <w:r w:rsidRPr="0085242C">
      <w:rPr>
        <w:szCs w:val="16"/>
      </w:rPr>
      <w:t xml:space="preserve">1) Mathematics </w:t>
    </w:r>
    <w:r>
      <w:rPr>
        <w:szCs w:val="16"/>
      </w:rPr>
      <w:tab/>
    </w:r>
    <w:r w:rsidRPr="0085242C">
      <w:rPr>
        <w:szCs w:val="16"/>
      </w:rPr>
      <w:t>J560/0</w:t>
    </w:r>
    <w:r w:rsidR="00F835BA">
      <w:rPr>
        <w:szCs w:val="16"/>
      </w:rPr>
      <w:t>6</w:t>
    </w:r>
    <w:r w:rsidRPr="0085242C">
      <w:rPr>
        <w:szCs w:val="16"/>
      </w:rPr>
      <w:t xml:space="preserve"> Alternative Paper</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E0E9E8" w14:textId="677A612A" w:rsidR="00786A4D" w:rsidRPr="0085242C" w:rsidRDefault="00786A4D" w:rsidP="00786A4D">
    <w:pPr>
      <w:pStyle w:val="Header"/>
      <w:tabs>
        <w:tab w:val="clear" w:pos="4320"/>
        <w:tab w:val="clear" w:pos="8640"/>
      </w:tabs>
      <w:rPr>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15:restartNumberingAfterBreak="0">
    <w:nsid w:val="20813FB5"/>
    <w:multiLevelType w:val="hybridMultilevel"/>
    <w:tmpl w:val="E9563FAA"/>
    <w:lvl w:ilvl="0" w:tplc="08090001">
      <w:start w:val="1"/>
      <w:numFmt w:val="bullet"/>
      <w:lvlText w:val=""/>
      <w:lvlJc w:val="left"/>
      <w:pPr>
        <w:ind w:left="1860" w:hanging="360"/>
      </w:pPr>
      <w:rPr>
        <w:rFonts w:ascii="Symbol" w:hAnsi="Symbol" w:hint="default"/>
      </w:rPr>
    </w:lvl>
    <w:lvl w:ilvl="1" w:tplc="08090003" w:tentative="1">
      <w:start w:val="1"/>
      <w:numFmt w:val="bullet"/>
      <w:lvlText w:val="o"/>
      <w:lvlJc w:val="left"/>
      <w:pPr>
        <w:ind w:left="2580" w:hanging="360"/>
      </w:pPr>
      <w:rPr>
        <w:rFonts w:ascii="Courier New" w:hAnsi="Courier New" w:cs="Courier New" w:hint="default"/>
      </w:rPr>
    </w:lvl>
    <w:lvl w:ilvl="2" w:tplc="08090005" w:tentative="1">
      <w:start w:val="1"/>
      <w:numFmt w:val="bullet"/>
      <w:lvlText w:val=""/>
      <w:lvlJc w:val="left"/>
      <w:pPr>
        <w:ind w:left="3300" w:hanging="360"/>
      </w:pPr>
      <w:rPr>
        <w:rFonts w:ascii="Wingdings" w:hAnsi="Wingdings" w:hint="default"/>
      </w:rPr>
    </w:lvl>
    <w:lvl w:ilvl="3" w:tplc="08090001" w:tentative="1">
      <w:start w:val="1"/>
      <w:numFmt w:val="bullet"/>
      <w:lvlText w:val=""/>
      <w:lvlJc w:val="left"/>
      <w:pPr>
        <w:ind w:left="4020" w:hanging="360"/>
      </w:pPr>
      <w:rPr>
        <w:rFonts w:ascii="Symbol" w:hAnsi="Symbol" w:hint="default"/>
      </w:rPr>
    </w:lvl>
    <w:lvl w:ilvl="4" w:tplc="08090003" w:tentative="1">
      <w:start w:val="1"/>
      <w:numFmt w:val="bullet"/>
      <w:lvlText w:val="o"/>
      <w:lvlJc w:val="left"/>
      <w:pPr>
        <w:ind w:left="4740" w:hanging="360"/>
      </w:pPr>
      <w:rPr>
        <w:rFonts w:ascii="Courier New" w:hAnsi="Courier New" w:cs="Courier New" w:hint="default"/>
      </w:rPr>
    </w:lvl>
    <w:lvl w:ilvl="5" w:tplc="08090005" w:tentative="1">
      <w:start w:val="1"/>
      <w:numFmt w:val="bullet"/>
      <w:lvlText w:val=""/>
      <w:lvlJc w:val="left"/>
      <w:pPr>
        <w:ind w:left="5460" w:hanging="360"/>
      </w:pPr>
      <w:rPr>
        <w:rFonts w:ascii="Wingdings" w:hAnsi="Wingdings" w:hint="default"/>
      </w:rPr>
    </w:lvl>
    <w:lvl w:ilvl="6" w:tplc="08090001" w:tentative="1">
      <w:start w:val="1"/>
      <w:numFmt w:val="bullet"/>
      <w:lvlText w:val=""/>
      <w:lvlJc w:val="left"/>
      <w:pPr>
        <w:ind w:left="6180" w:hanging="360"/>
      </w:pPr>
      <w:rPr>
        <w:rFonts w:ascii="Symbol" w:hAnsi="Symbol" w:hint="default"/>
      </w:rPr>
    </w:lvl>
    <w:lvl w:ilvl="7" w:tplc="08090003" w:tentative="1">
      <w:start w:val="1"/>
      <w:numFmt w:val="bullet"/>
      <w:lvlText w:val="o"/>
      <w:lvlJc w:val="left"/>
      <w:pPr>
        <w:ind w:left="6900" w:hanging="360"/>
      </w:pPr>
      <w:rPr>
        <w:rFonts w:ascii="Courier New" w:hAnsi="Courier New" w:cs="Courier New" w:hint="default"/>
      </w:rPr>
    </w:lvl>
    <w:lvl w:ilvl="8" w:tplc="08090005" w:tentative="1">
      <w:start w:val="1"/>
      <w:numFmt w:val="bullet"/>
      <w:lvlText w:val=""/>
      <w:lvlJc w:val="left"/>
      <w:pPr>
        <w:ind w:left="7620" w:hanging="360"/>
      </w:pPr>
      <w:rPr>
        <w:rFonts w:ascii="Wingdings" w:hAnsi="Wingdings" w:hint="default"/>
      </w:rPr>
    </w:lvl>
  </w:abstractNum>
  <w:abstractNum w:abstractNumId="3"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2B773B91"/>
    <w:multiLevelType w:val="hybridMultilevel"/>
    <w:tmpl w:val="CBDE9108"/>
    <w:lvl w:ilvl="0" w:tplc="08090001">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963460061">
    <w:abstractNumId w:val="8"/>
  </w:num>
  <w:num w:numId="2" w16cid:durableId="273446791">
    <w:abstractNumId w:val="9"/>
  </w:num>
  <w:num w:numId="3" w16cid:durableId="754857393">
    <w:abstractNumId w:val="6"/>
  </w:num>
  <w:num w:numId="4" w16cid:durableId="283509061">
    <w:abstractNumId w:val="11"/>
  </w:num>
  <w:num w:numId="5" w16cid:durableId="1869831878">
    <w:abstractNumId w:val="0"/>
  </w:num>
  <w:num w:numId="6" w16cid:durableId="1497646887">
    <w:abstractNumId w:val="5"/>
  </w:num>
  <w:num w:numId="7" w16cid:durableId="765228528">
    <w:abstractNumId w:val="4"/>
  </w:num>
  <w:num w:numId="8" w16cid:durableId="1148746733">
    <w:abstractNumId w:val="1"/>
  </w:num>
  <w:num w:numId="9" w16cid:durableId="1154563293">
    <w:abstractNumId w:val="10"/>
  </w:num>
  <w:num w:numId="10" w16cid:durableId="519703659">
    <w:abstractNumId w:val="7"/>
  </w:num>
  <w:num w:numId="11" w16cid:durableId="33429838">
    <w:abstractNumId w:val="3"/>
  </w:num>
  <w:num w:numId="12" w16cid:durableId="546112068">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2"/>
  <w:proofState w:spelling="clean" w:grammar="clean"/>
  <w:defaultTabStop w:val="567"/>
  <w:drawingGridHorizontalSpacing w:val="119"/>
  <w:drawingGridVerticalSpacing w:val="181"/>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19F0"/>
    <w:rsid w:val="00003805"/>
    <w:rsid w:val="00005DD1"/>
    <w:rsid w:val="00007C31"/>
    <w:rsid w:val="0001370C"/>
    <w:rsid w:val="00013BDE"/>
    <w:rsid w:val="000168FF"/>
    <w:rsid w:val="00017BD8"/>
    <w:rsid w:val="000223AA"/>
    <w:rsid w:val="0002571A"/>
    <w:rsid w:val="0002770B"/>
    <w:rsid w:val="000335DB"/>
    <w:rsid w:val="00036B65"/>
    <w:rsid w:val="000371FF"/>
    <w:rsid w:val="000405C9"/>
    <w:rsid w:val="00043906"/>
    <w:rsid w:val="00046CBB"/>
    <w:rsid w:val="00052D34"/>
    <w:rsid w:val="00053155"/>
    <w:rsid w:val="00057734"/>
    <w:rsid w:val="00062683"/>
    <w:rsid w:val="00071B1F"/>
    <w:rsid w:val="00071C45"/>
    <w:rsid w:val="000744E5"/>
    <w:rsid w:val="00077279"/>
    <w:rsid w:val="00082CD8"/>
    <w:rsid w:val="000841B4"/>
    <w:rsid w:val="000844FB"/>
    <w:rsid w:val="00086D95"/>
    <w:rsid w:val="000879D2"/>
    <w:rsid w:val="00093ED0"/>
    <w:rsid w:val="00094769"/>
    <w:rsid w:val="00095E7C"/>
    <w:rsid w:val="00097056"/>
    <w:rsid w:val="000A2642"/>
    <w:rsid w:val="000A3F5E"/>
    <w:rsid w:val="000A5618"/>
    <w:rsid w:val="000B4550"/>
    <w:rsid w:val="000B5670"/>
    <w:rsid w:val="000C2355"/>
    <w:rsid w:val="000C3F63"/>
    <w:rsid w:val="000D0A64"/>
    <w:rsid w:val="000D1F45"/>
    <w:rsid w:val="000D4967"/>
    <w:rsid w:val="000D55C7"/>
    <w:rsid w:val="000E1B2E"/>
    <w:rsid w:val="000E327A"/>
    <w:rsid w:val="000E5811"/>
    <w:rsid w:val="000E6659"/>
    <w:rsid w:val="000E716B"/>
    <w:rsid w:val="000F0B84"/>
    <w:rsid w:val="000F118C"/>
    <w:rsid w:val="000F25EF"/>
    <w:rsid w:val="000F3230"/>
    <w:rsid w:val="000F4603"/>
    <w:rsid w:val="000F72AD"/>
    <w:rsid w:val="000F760D"/>
    <w:rsid w:val="0010125B"/>
    <w:rsid w:val="001054F4"/>
    <w:rsid w:val="00112419"/>
    <w:rsid w:val="001145D4"/>
    <w:rsid w:val="00116180"/>
    <w:rsid w:val="00116526"/>
    <w:rsid w:val="00126637"/>
    <w:rsid w:val="001327C0"/>
    <w:rsid w:val="0013316F"/>
    <w:rsid w:val="001363E2"/>
    <w:rsid w:val="00136FDB"/>
    <w:rsid w:val="001407E1"/>
    <w:rsid w:val="00142758"/>
    <w:rsid w:val="00143A15"/>
    <w:rsid w:val="00143CDB"/>
    <w:rsid w:val="001442B8"/>
    <w:rsid w:val="00144616"/>
    <w:rsid w:val="00147959"/>
    <w:rsid w:val="00152B42"/>
    <w:rsid w:val="00153603"/>
    <w:rsid w:val="001541A7"/>
    <w:rsid w:val="00155976"/>
    <w:rsid w:val="00160610"/>
    <w:rsid w:val="00160E93"/>
    <w:rsid w:val="00161070"/>
    <w:rsid w:val="00162865"/>
    <w:rsid w:val="00162994"/>
    <w:rsid w:val="00177F43"/>
    <w:rsid w:val="001820A7"/>
    <w:rsid w:val="001868FB"/>
    <w:rsid w:val="0019399A"/>
    <w:rsid w:val="0019462D"/>
    <w:rsid w:val="00196D9D"/>
    <w:rsid w:val="001A290C"/>
    <w:rsid w:val="001A4B6D"/>
    <w:rsid w:val="001A59DE"/>
    <w:rsid w:val="001A65B0"/>
    <w:rsid w:val="001B1CA0"/>
    <w:rsid w:val="001B5C61"/>
    <w:rsid w:val="001C05AA"/>
    <w:rsid w:val="001C13C5"/>
    <w:rsid w:val="001C2143"/>
    <w:rsid w:val="001C285E"/>
    <w:rsid w:val="001C3D13"/>
    <w:rsid w:val="001C3EC2"/>
    <w:rsid w:val="001C6B00"/>
    <w:rsid w:val="001C71D4"/>
    <w:rsid w:val="001D3096"/>
    <w:rsid w:val="001E3D13"/>
    <w:rsid w:val="001E425B"/>
    <w:rsid w:val="001E4CE0"/>
    <w:rsid w:val="001E69E2"/>
    <w:rsid w:val="001E6DA8"/>
    <w:rsid w:val="001F0774"/>
    <w:rsid w:val="001F2FBF"/>
    <w:rsid w:val="00200A69"/>
    <w:rsid w:val="00207774"/>
    <w:rsid w:val="00212064"/>
    <w:rsid w:val="0021305D"/>
    <w:rsid w:val="00215B94"/>
    <w:rsid w:val="002228E1"/>
    <w:rsid w:val="00222918"/>
    <w:rsid w:val="002236EE"/>
    <w:rsid w:val="002258F5"/>
    <w:rsid w:val="00230C1C"/>
    <w:rsid w:val="002359B7"/>
    <w:rsid w:val="00235A8E"/>
    <w:rsid w:val="002362F5"/>
    <w:rsid w:val="002466E6"/>
    <w:rsid w:val="00247379"/>
    <w:rsid w:val="00264EF0"/>
    <w:rsid w:val="00266EF0"/>
    <w:rsid w:val="002702D7"/>
    <w:rsid w:val="002764DC"/>
    <w:rsid w:val="002768EC"/>
    <w:rsid w:val="00276C13"/>
    <w:rsid w:val="0027715F"/>
    <w:rsid w:val="00285416"/>
    <w:rsid w:val="00287028"/>
    <w:rsid w:val="00287CFC"/>
    <w:rsid w:val="00287EA0"/>
    <w:rsid w:val="00291018"/>
    <w:rsid w:val="00291404"/>
    <w:rsid w:val="00292F1A"/>
    <w:rsid w:val="00294FC8"/>
    <w:rsid w:val="0029650F"/>
    <w:rsid w:val="002A096A"/>
    <w:rsid w:val="002A0FE5"/>
    <w:rsid w:val="002B0611"/>
    <w:rsid w:val="002B1CA8"/>
    <w:rsid w:val="002B200D"/>
    <w:rsid w:val="002B739F"/>
    <w:rsid w:val="002C1C8D"/>
    <w:rsid w:val="002C364E"/>
    <w:rsid w:val="002C6E22"/>
    <w:rsid w:val="002D30FD"/>
    <w:rsid w:val="002D3E87"/>
    <w:rsid w:val="002D7101"/>
    <w:rsid w:val="002E0AE5"/>
    <w:rsid w:val="002E4478"/>
    <w:rsid w:val="002F046B"/>
    <w:rsid w:val="002F0C73"/>
    <w:rsid w:val="002F10B7"/>
    <w:rsid w:val="002F39A5"/>
    <w:rsid w:val="003045D7"/>
    <w:rsid w:val="00305DF2"/>
    <w:rsid w:val="00306C7A"/>
    <w:rsid w:val="00312057"/>
    <w:rsid w:val="00332F81"/>
    <w:rsid w:val="003359B1"/>
    <w:rsid w:val="00351096"/>
    <w:rsid w:val="003535D7"/>
    <w:rsid w:val="003540D5"/>
    <w:rsid w:val="00356B7A"/>
    <w:rsid w:val="00357941"/>
    <w:rsid w:val="00371360"/>
    <w:rsid w:val="00385F3E"/>
    <w:rsid w:val="003860E8"/>
    <w:rsid w:val="00387D7E"/>
    <w:rsid w:val="0039526A"/>
    <w:rsid w:val="00396318"/>
    <w:rsid w:val="003A13EC"/>
    <w:rsid w:val="003A4F19"/>
    <w:rsid w:val="003B00F2"/>
    <w:rsid w:val="003B33A3"/>
    <w:rsid w:val="003B3E2A"/>
    <w:rsid w:val="003B77D2"/>
    <w:rsid w:val="003B7E2C"/>
    <w:rsid w:val="003C0CC1"/>
    <w:rsid w:val="003C2D9D"/>
    <w:rsid w:val="003C4D13"/>
    <w:rsid w:val="003D00EC"/>
    <w:rsid w:val="003D0D37"/>
    <w:rsid w:val="003D5E74"/>
    <w:rsid w:val="003E2266"/>
    <w:rsid w:val="003E371B"/>
    <w:rsid w:val="003E5EC4"/>
    <w:rsid w:val="003E7C9B"/>
    <w:rsid w:val="003F0174"/>
    <w:rsid w:val="003F0706"/>
    <w:rsid w:val="003F71E0"/>
    <w:rsid w:val="0040019C"/>
    <w:rsid w:val="00403A61"/>
    <w:rsid w:val="00410AF3"/>
    <w:rsid w:val="00415064"/>
    <w:rsid w:val="00425DA4"/>
    <w:rsid w:val="00431734"/>
    <w:rsid w:val="00431F59"/>
    <w:rsid w:val="00443CB9"/>
    <w:rsid w:val="00444044"/>
    <w:rsid w:val="00445E8E"/>
    <w:rsid w:val="00467AB9"/>
    <w:rsid w:val="00475305"/>
    <w:rsid w:val="00480035"/>
    <w:rsid w:val="00481428"/>
    <w:rsid w:val="00481C98"/>
    <w:rsid w:val="00484032"/>
    <w:rsid w:val="004851F6"/>
    <w:rsid w:val="004856DF"/>
    <w:rsid w:val="00486A89"/>
    <w:rsid w:val="004873E2"/>
    <w:rsid w:val="00490C68"/>
    <w:rsid w:val="00495F84"/>
    <w:rsid w:val="00496090"/>
    <w:rsid w:val="004A47D9"/>
    <w:rsid w:val="004A7C7B"/>
    <w:rsid w:val="004B1AEF"/>
    <w:rsid w:val="004B2132"/>
    <w:rsid w:val="004B4368"/>
    <w:rsid w:val="004B62D4"/>
    <w:rsid w:val="004B69CD"/>
    <w:rsid w:val="004B6C1B"/>
    <w:rsid w:val="004C21A1"/>
    <w:rsid w:val="004C2791"/>
    <w:rsid w:val="004C3023"/>
    <w:rsid w:val="004D05D1"/>
    <w:rsid w:val="004D59B8"/>
    <w:rsid w:val="004E3454"/>
    <w:rsid w:val="004E5AAB"/>
    <w:rsid w:val="004E6358"/>
    <w:rsid w:val="004F662F"/>
    <w:rsid w:val="005001C7"/>
    <w:rsid w:val="00504BB7"/>
    <w:rsid w:val="00505FE5"/>
    <w:rsid w:val="0050730D"/>
    <w:rsid w:val="00511C04"/>
    <w:rsid w:val="00515FEB"/>
    <w:rsid w:val="00516EED"/>
    <w:rsid w:val="00517EFC"/>
    <w:rsid w:val="0052076D"/>
    <w:rsid w:val="00521EDC"/>
    <w:rsid w:val="00524FC9"/>
    <w:rsid w:val="0052539D"/>
    <w:rsid w:val="00526DCA"/>
    <w:rsid w:val="00527E94"/>
    <w:rsid w:val="00534F15"/>
    <w:rsid w:val="00535DA8"/>
    <w:rsid w:val="00540BF8"/>
    <w:rsid w:val="0055590E"/>
    <w:rsid w:val="00556867"/>
    <w:rsid w:val="00561811"/>
    <w:rsid w:val="00563309"/>
    <w:rsid w:val="005636B4"/>
    <w:rsid w:val="00565FF1"/>
    <w:rsid w:val="005672E7"/>
    <w:rsid w:val="00573FEF"/>
    <w:rsid w:val="00574B62"/>
    <w:rsid w:val="005812AD"/>
    <w:rsid w:val="00585B71"/>
    <w:rsid w:val="005944BB"/>
    <w:rsid w:val="0059727C"/>
    <w:rsid w:val="005A66DB"/>
    <w:rsid w:val="005A7474"/>
    <w:rsid w:val="005A7D95"/>
    <w:rsid w:val="005B257D"/>
    <w:rsid w:val="005B30C5"/>
    <w:rsid w:val="005B30DF"/>
    <w:rsid w:val="005B34AF"/>
    <w:rsid w:val="005B4C38"/>
    <w:rsid w:val="005B7123"/>
    <w:rsid w:val="005C2AB9"/>
    <w:rsid w:val="005C5E88"/>
    <w:rsid w:val="005C65EF"/>
    <w:rsid w:val="005D284A"/>
    <w:rsid w:val="005D4967"/>
    <w:rsid w:val="005D5C14"/>
    <w:rsid w:val="005D6783"/>
    <w:rsid w:val="005E3A7C"/>
    <w:rsid w:val="005E5009"/>
    <w:rsid w:val="005E56E2"/>
    <w:rsid w:val="005E591A"/>
    <w:rsid w:val="005E6341"/>
    <w:rsid w:val="005E791A"/>
    <w:rsid w:val="005E7B36"/>
    <w:rsid w:val="005F3C0F"/>
    <w:rsid w:val="005F4679"/>
    <w:rsid w:val="00604344"/>
    <w:rsid w:val="00612F13"/>
    <w:rsid w:val="00613464"/>
    <w:rsid w:val="00613978"/>
    <w:rsid w:val="00620AEF"/>
    <w:rsid w:val="00624D99"/>
    <w:rsid w:val="00627430"/>
    <w:rsid w:val="00627BCF"/>
    <w:rsid w:val="006311DA"/>
    <w:rsid w:val="0063268D"/>
    <w:rsid w:val="006337FF"/>
    <w:rsid w:val="006348A5"/>
    <w:rsid w:val="00634973"/>
    <w:rsid w:val="00635EC8"/>
    <w:rsid w:val="006369C7"/>
    <w:rsid w:val="006448AE"/>
    <w:rsid w:val="00654AC2"/>
    <w:rsid w:val="00661E31"/>
    <w:rsid w:val="0066277B"/>
    <w:rsid w:val="00663AB1"/>
    <w:rsid w:val="00664F4F"/>
    <w:rsid w:val="0066561C"/>
    <w:rsid w:val="00667DBC"/>
    <w:rsid w:val="0067306C"/>
    <w:rsid w:val="006776B8"/>
    <w:rsid w:val="00680586"/>
    <w:rsid w:val="0068364F"/>
    <w:rsid w:val="00694B6F"/>
    <w:rsid w:val="006957B2"/>
    <w:rsid w:val="006A19B2"/>
    <w:rsid w:val="006A2565"/>
    <w:rsid w:val="006A508B"/>
    <w:rsid w:val="006A524D"/>
    <w:rsid w:val="006A5320"/>
    <w:rsid w:val="006B1448"/>
    <w:rsid w:val="006B1A3C"/>
    <w:rsid w:val="006B1BB4"/>
    <w:rsid w:val="006B2F49"/>
    <w:rsid w:val="006B3BE2"/>
    <w:rsid w:val="006B60D3"/>
    <w:rsid w:val="006C2976"/>
    <w:rsid w:val="006C54BF"/>
    <w:rsid w:val="006C68B4"/>
    <w:rsid w:val="006C7E2E"/>
    <w:rsid w:val="006D1F4C"/>
    <w:rsid w:val="006E22FF"/>
    <w:rsid w:val="006E2AED"/>
    <w:rsid w:val="006F0A4B"/>
    <w:rsid w:val="006F0AAC"/>
    <w:rsid w:val="006F111B"/>
    <w:rsid w:val="006F6DD2"/>
    <w:rsid w:val="006F7F14"/>
    <w:rsid w:val="006F7FA9"/>
    <w:rsid w:val="00703ADF"/>
    <w:rsid w:val="00707270"/>
    <w:rsid w:val="00710B8B"/>
    <w:rsid w:val="00711322"/>
    <w:rsid w:val="00711822"/>
    <w:rsid w:val="0071347C"/>
    <w:rsid w:val="00720FEC"/>
    <w:rsid w:val="00722866"/>
    <w:rsid w:val="007256FC"/>
    <w:rsid w:val="0072744B"/>
    <w:rsid w:val="00731990"/>
    <w:rsid w:val="00732F25"/>
    <w:rsid w:val="00734861"/>
    <w:rsid w:val="00743F03"/>
    <w:rsid w:val="00746068"/>
    <w:rsid w:val="00746092"/>
    <w:rsid w:val="00751490"/>
    <w:rsid w:val="00751E7D"/>
    <w:rsid w:val="007520D0"/>
    <w:rsid w:val="0075524E"/>
    <w:rsid w:val="00755764"/>
    <w:rsid w:val="0075660F"/>
    <w:rsid w:val="007648F1"/>
    <w:rsid w:val="007658FF"/>
    <w:rsid w:val="00766DE7"/>
    <w:rsid w:val="007716BF"/>
    <w:rsid w:val="00786A4D"/>
    <w:rsid w:val="00793300"/>
    <w:rsid w:val="0079493B"/>
    <w:rsid w:val="00796B2B"/>
    <w:rsid w:val="007A40A6"/>
    <w:rsid w:val="007B049F"/>
    <w:rsid w:val="007B39D9"/>
    <w:rsid w:val="007B606A"/>
    <w:rsid w:val="007B6890"/>
    <w:rsid w:val="007B6A0B"/>
    <w:rsid w:val="007B71D3"/>
    <w:rsid w:val="007C30AA"/>
    <w:rsid w:val="007C515C"/>
    <w:rsid w:val="007C653E"/>
    <w:rsid w:val="007C65EA"/>
    <w:rsid w:val="007C7E58"/>
    <w:rsid w:val="007D2474"/>
    <w:rsid w:val="007D2558"/>
    <w:rsid w:val="007D6496"/>
    <w:rsid w:val="007D6E2A"/>
    <w:rsid w:val="007D70D0"/>
    <w:rsid w:val="007D7449"/>
    <w:rsid w:val="007E0260"/>
    <w:rsid w:val="007E0E16"/>
    <w:rsid w:val="007E2C8E"/>
    <w:rsid w:val="007E2F6C"/>
    <w:rsid w:val="007F1517"/>
    <w:rsid w:val="007F2011"/>
    <w:rsid w:val="007F2C8E"/>
    <w:rsid w:val="007F3B2B"/>
    <w:rsid w:val="00801380"/>
    <w:rsid w:val="008019C9"/>
    <w:rsid w:val="00801BB7"/>
    <w:rsid w:val="008043CC"/>
    <w:rsid w:val="008056BA"/>
    <w:rsid w:val="0080775C"/>
    <w:rsid w:val="00813238"/>
    <w:rsid w:val="00813864"/>
    <w:rsid w:val="00816240"/>
    <w:rsid w:val="00822D9F"/>
    <w:rsid w:val="00823C55"/>
    <w:rsid w:val="00830440"/>
    <w:rsid w:val="00831E38"/>
    <w:rsid w:val="00832A06"/>
    <w:rsid w:val="008331C8"/>
    <w:rsid w:val="0083622B"/>
    <w:rsid w:val="00846A7D"/>
    <w:rsid w:val="0084779A"/>
    <w:rsid w:val="00851012"/>
    <w:rsid w:val="008564D1"/>
    <w:rsid w:val="00856688"/>
    <w:rsid w:val="00860FC0"/>
    <w:rsid w:val="008619A1"/>
    <w:rsid w:val="00867F8C"/>
    <w:rsid w:val="008701B7"/>
    <w:rsid w:val="00874018"/>
    <w:rsid w:val="00874A59"/>
    <w:rsid w:val="0087522B"/>
    <w:rsid w:val="00876DE3"/>
    <w:rsid w:val="00877782"/>
    <w:rsid w:val="008811B3"/>
    <w:rsid w:val="00883681"/>
    <w:rsid w:val="008842F6"/>
    <w:rsid w:val="00894BCF"/>
    <w:rsid w:val="008A6E2B"/>
    <w:rsid w:val="008B17E1"/>
    <w:rsid w:val="008B423C"/>
    <w:rsid w:val="008B4410"/>
    <w:rsid w:val="008B5155"/>
    <w:rsid w:val="008C354B"/>
    <w:rsid w:val="008C4235"/>
    <w:rsid w:val="008C5ABB"/>
    <w:rsid w:val="008D18A6"/>
    <w:rsid w:val="008D285A"/>
    <w:rsid w:val="008D5811"/>
    <w:rsid w:val="008D6D30"/>
    <w:rsid w:val="008E0502"/>
    <w:rsid w:val="008E44F5"/>
    <w:rsid w:val="008E5A2B"/>
    <w:rsid w:val="008E7456"/>
    <w:rsid w:val="008F1DC5"/>
    <w:rsid w:val="008F31FF"/>
    <w:rsid w:val="008F5DA0"/>
    <w:rsid w:val="008F6B87"/>
    <w:rsid w:val="00902563"/>
    <w:rsid w:val="00902CFA"/>
    <w:rsid w:val="00904580"/>
    <w:rsid w:val="00904D9B"/>
    <w:rsid w:val="00906A5A"/>
    <w:rsid w:val="00910307"/>
    <w:rsid w:val="00910906"/>
    <w:rsid w:val="00915AC4"/>
    <w:rsid w:val="00917108"/>
    <w:rsid w:val="009239F0"/>
    <w:rsid w:val="0092453C"/>
    <w:rsid w:val="00924DD2"/>
    <w:rsid w:val="00927F06"/>
    <w:rsid w:val="0093079B"/>
    <w:rsid w:val="00931D9C"/>
    <w:rsid w:val="00932384"/>
    <w:rsid w:val="00932ADC"/>
    <w:rsid w:val="0093553E"/>
    <w:rsid w:val="00935874"/>
    <w:rsid w:val="00940AD4"/>
    <w:rsid w:val="00952E18"/>
    <w:rsid w:val="009533DD"/>
    <w:rsid w:val="009540CD"/>
    <w:rsid w:val="00957771"/>
    <w:rsid w:val="00961E05"/>
    <w:rsid w:val="00964443"/>
    <w:rsid w:val="009663F3"/>
    <w:rsid w:val="009809DD"/>
    <w:rsid w:val="009819D2"/>
    <w:rsid w:val="0098773C"/>
    <w:rsid w:val="00990BFA"/>
    <w:rsid w:val="00990DF8"/>
    <w:rsid w:val="009926E0"/>
    <w:rsid w:val="00993E45"/>
    <w:rsid w:val="00994FF3"/>
    <w:rsid w:val="009964ED"/>
    <w:rsid w:val="009A45D2"/>
    <w:rsid w:val="009A5C03"/>
    <w:rsid w:val="009B06A9"/>
    <w:rsid w:val="009B135C"/>
    <w:rsid w:val="009C5047"/>
    <w:rsid w:val="009C7EE2"/>
    <w:rsid w:val="009D1DB6"/>
    <w:rsid w:val="009D2B04"/>
    <w:rsid w:val="009D387B"/>
    <w:rsid w:val="009E2FC9"/>
    <w:rsid w:val="009E307F"/>
    <w:rsid w:val="009E403D"/>
    <w:rsid w:val="009E46A0"/>
    <w:rsid w:val="009E52D6"/>
    <w:rsid w:val="009E59AE"/>
    <w:rsid w:val="009F2754"/>
    <w:rsid w:val="009F5687"/>
    <w:rsid w:val="00A039F8"/>
    <w:rsid w:val="00A06796"/>
    <w:rsid w:val="00A123A7"/>
    <w:rsid w:val="00A123BE"/>
    <w:rsid w:val="00A14F6D"/>
    <w:rsid w:val="00A31F92"/>
    <w:rsid w:val="00A33442"/>
    <w:rsid w:val="00A350AE"/>
    <w:rsid w:val="00A354A5"/>
    <w:rsid w:val="00A357AF"/>
    <w:rsid w:val="00A40A71"/>
    <w:rsid w:val="00A46A0C"/>
    <w:rsid w:val="00A5195F"/>
    <w:rsid w:val="00A52CAF"/>
    <w:rsid w:val="00A555FF"/>
    <w:rsid w:val="00A557B8"/>
    <w:rsid w:val="00A60555"/>
    <w:rsid w:val="00A6233C"/>
    <w:rsid w:val="00A6462B"/>
    <w:rsid w:val="00A67F79"/>
    <w:rsid w:val="00A70C41"/>
    <w:rsid w:val="00A71F0F"/>
    <w:rsid w:val="00A76D26"/>
    <w:rsid w:val="00A8558B"/>
    <w:rsid w:val="00A93190"/>
    <w:rsid w:val="00A93CF1"/>
    <w:rsid w:val="00A94C91"/>
    <w:rsid w:val="00A96354"/>
    <w:rsid w:val="00A97D17"/>
    <w:rsid w:val="00AA2014"/>
    <w:rsid w:val="00AA4FB5"/>
    <w:rsid w:val="00AA7A9F"/>
    <w:rsid w:val="00AB1CEB"/>
    <w:rsid w:val="00AB2B9C"/>
    <w:rsid w:val="00AB42DC"/>
    <w:rsid w:val="00AB59FA"/>
    <w:rsid w:val="00AC4026"/>
    <w:rsid w:val="00AD2575"/>
    <w:rsid w:val="00AD35BD"/>
    <w:rsid w:val="00AD3F78"/>
    <w:rsid w:val="00AD5879"/>
    <w:rsid w:val="00AD6C93"/>
    <w:rsid w:val="00AE053D"/>
    <w:rsid w:val="00AE09D2"/>
    <w:rsid w:val="00AE377E"/>
    <w:rsid w:val="00AE7783"/>
    <w:rsid w:val="00AF05B2"/>
    <w:rsid w:val="00AF167C"/>
    <w:rsid w:val="00AF6EB8"/>
    <w:rsid w:val="00B03E6C"/>
    <w:rsid w:val="00B0556E"/>
    <w:rsid w:val="00B119A5"/>
    <w:rsid w:val="00B11D30"/>
    <w:rsid w:val="00B1322E"/>
    <w:rsid w:val="00B1531B"/>
    <w:rsid w:val="00B177A3"/>
    <w:rsid w:val="00B211B4"/>
    <w:rsid w:val="00B21271"/>
    <w:rsid w:val="00B217C3"/>
    <w:rsid w:val="00B22E5C"/>
    <w:rsid w:val="00B2342C"/>
    <w:rsid w:val="00B244C4"/>
    <w:rsid w:val="00B26CF0"/>
    <w:rsid w:val="00B3436E"/>
    <w:rsid w:val="00B36179"/>
    <w:rsid w:val="00B37684"/>
    <w:rsid w:val="00B43392"/>
    <w:rsid w:val="00B53159"/>
    <w:rsid w:val="00B56932"/>
    <w:rsid w:val="00B57C3E"/>
    <w:rsid w:val="00B600FB"/>
    <w:rsid w:val="00B61A19"/>
    <w:rsid w:val="00B706A6"/>
    <w:rsid w:val="00B76C89"/>
    <w:rsid w:val="00B77445"/>
    <w:rsid w:val="00B82BAF"/>
    <w:rsid w:val="00B83E81"/>
    <w:rsid w:val="00B8503C"/>
    <w:rsid w:val="00B9366C"/>
    <w:rsid w:val="00B96253"/>
    <w:rsid w:val="00B9626D"/>
    <w:rsid w:val="00B962E6"/>
    <w:rsid w:val="00B96592"/>
    <w:rsid w:val="00BA66E7"/>
    <w:rsid w:val="00BB6A22"/>
    <w:rsid w:val="00BC0C74"/>
    <w:rsid w:val="00BC3019"/>
    <w:rsid w:val="00BD1266"/>
    <w:rsid w:val="00BD57C7"/>
    <w:rsid w:val="00BE1D31"/>
    <w:rsid w:val="00BE4552"/>
    <w:rsid w:val="00BE4F2F"/>
    <w:rsid w:val="00BE637B"/>
    <w:rsid w:val="00BF015E"/>
    <w:rsid w:val="00BF2554"/>
    <w:rsid w:val="00C0002F"/>
    <w:rsid w:val="00C037C8"/>
    <w:rsid w:val="00C03B50"/>
    <w:rsid w:val="00C0681E"/>
    <w:rsid w:val="00C143C9"/>
    <w:rsid w:val="00C152DA"/>
    <w:rsid w:val="00C20B5B"/>
    <w:rsid w:val="00C25264"/>
    <w:rsid w:val="00C31F07"/>
    <w:rsid w:val="00C3420D"/>
    <w:rsid w:val="00C3766E"/>
    <w:rsid w:val="00C408C7"/>
    <w:rsid w:val="00C4183D"/>
    <w:rsid w:val="00C43020"/>
    <w:rsid w:val="00C4507D"/>
    <w:rsid w:val="00C47AC0"/>
    <w:rsid w:val="00C5088E"/>
    <w:rsid w:val="00C535C4"/>
    <w:rsid w:val="00C61084"/>
    <w:rsid w:val="00C635B7"/>
    <w:rsid w:val="00C73023"/>
    <w:rsid w:val="00C73473"/>
    <w:rsid w:val="00C740F5"/>
    <w:rsid w:val="00C755A3"/>
    <w:rsid w:val="00C80E53"/>
    <w:rsid w:val="00C8176E"/>
    <w:rsid w:val="00C84F87"/>
    <w:rsid w:val="00C85C74"/>
    <w:rsid w:val="00C91B12"/>
    <w:rsid w:val="00C94738"/>
    <w:rsid w:val="00C956B6"/>
    <w:rsid w:val="00CA05CD"/>
    <w:rsid w:val="00CA601A"/>
    <w:rsid w:val="00CB030F"/>
    <w:rsid w:val="00CB048D"/>
    <w:rsid w:val="00CC5524"/>
    <w:rsid w:val="00CC69B8"/>
    <w:rsid w:val="00CD25F1"/>
    <w:rsid w:val="00CD7728"/>
    <w:rsid w:val="00CE4EAB"/>
    <w:rsid w:val="00CE5EA3"/>
    <w:rsid w:val="00CE6ADD"/>
    <w:rsid w:val="00CF270E"/>
    <w:rsid w:val="00D015BA"/>
    <w:rsid w:val="00D01A5B"/>
    <w:rsid w:val="00D06EAE"/>
    <w:rsid w:val="00D07C86"/>
    <w:rsid w:val="00D22EA0"/>
    <w:rsid w:val="00D24560"/>
    <w:rsid w:val="00D26CF5"/>
    <w:rsid w:val="00D26FC0"/>
    <w:rsid w:val="00D27D2D"/>
    <w:rsid w:val="00D402DD"/>
    <w:rsid w:val="00D4064A"/>
    <w:rsid w:val="00D40D25"/>
    <w:rsid w:val="00D422CD"/>
    <w:rsid w:val="00D51838"/>
    <w:rsid w:val="00D543EF"/>
    <w:rsid w:val="00D54645"/>
    <w:rsid w:val="00D650E4"/>
    <w:rsid w:val="00D66996"/>
    <w:rsid w:val="00D70461"/>
    <w:rsid w:val="00D7113B"/>
    <w:rsid w:val="00D72012"/>
    <w:rsid w:val="00D72B60"/>
    <w:rsid w:val="00D73228"/>
    <w:rsid w:val="00D74233"/>
    <w:rsid w:val="00D7729D"/>
    <w:rsid w:val="00D824D9"/>
    <w:rsid w:val="00D85361"/>
    <w:rsid w:val="00D85D88"/>
    <w:rsid w:val="00D9024D"/>
    <w:rsid w:val="00DA515A"/>
    <w:rsid w:val="00DA5E4D"/>
    <w:rsid w:val="00DB7F2B"/>
    <w:rsid w:val="00DC581A"/>
    <w:rsid w:val="00DC632E"/>
    <w:rsid w:val="00DD6C97"/>
    <w:rsid w:val="00DE770C"/>
    <w:rsid w:val="00DF1475"/>
    <w:rsid w:val="00DF298D"/>
    <w:rsid w:val="00DF2BFF"/>
    <w:rsid w:val="00DF36F7"/>
    <w:rsid w:val="00DF526E"/>
    <w:rsid w:val="00DF6D7C"/>
    <w:rsid w:val="00E0182D"/>
    <w:rsid w:val="00E11646"/>
    <w:rsid w:val="00E1324F"/>
    <w:rsid w:val="00E164FE"/>
    <w:rsid w:val="00E20E82"/>
    <w:rsid w:val="00E23DC2"/>
    <w:rsid w:val="00E24233"/>
    <w:rsid w:val="00E248A1"/>
    <w:rsid w:val="00E25B98"/>
    <w:rsid w:val="00E26040"/>
    <w:rsid w:val="00E27B02"/>
    <w:rsid w:val="00E304F1"/>
    <w:rsid w:val="00E34573"/>
    <w:rsid w:val="00E35088"/>
    <w:rsid w:val="00E350FE"/>
    <w:rsid w:val="00E36951"/>
    <w:rsid w:val="00E47210"/>
    <w:rsid w:val="00E50E79"/>
    <w:rsid w:val="00E52CFC"/>
    <w:rsid w:val="00E660AF"/>
    <w:rsid w:val="00E67413"/>
    <w:rsid w:val="00E71D10"/>
    <w:rsid w:val="00E722DA"/>
    <w:rsid w:val="00E841AE"/>
    <w:rsid w:val="00E9034E"/>
    <w:rsid w:val="00E95B83"/>
    <w:rsid w:val="00E95F16"/>
    <w:rsid w:val="00E97BE6"/>
    <w:rsid w:val="00EA19F9"/>
    <w:rsid w:val="00EB0895"/>
    <w:rsid w:val="00EB0D71"/>
    <w:rsid w:val="00EB225B"/>
    <w:rsid w:val="00EB5275"/>
    <w:rsid w:val="00EB5E8F"/>
    <w:rsid w:val="00EB6CE4"/>
    <w:rsid w:val="00ED4045"/>
    <w:rsid w:val="00ED61D8"/>
    <w:rsid w:val="00ED749B"/>
    <w:rsid w:val="00EE32A8"/>
    <w:rsid w:val="00EF0EC1"/>
    <w:rsid w:val="00EF3481"/>
    <w:rsid w:val="00F00701"/>
    <w:rsid w:val="00F022DA"/>
    <w:rsid w:val="00F03792"/>
    <w:rsid w:val="00F0394D"/>
    <w:rsid w:val="00F043ED"/>
    <w:rsid w:val="00F04E58"/>
    <w:rsid w:val="00F079E3"/>
    <w:rsid w:val="00F10D7B"/>
    <w:rsid w:val="00F164B7"/>
    <w:rsid w:val="00F21B44"/>
    <w:rsid w:val="00F229CE"/>
    <w:rsid w:val="00F359B3"/>
    <w:rsid w:val="00F37F1D"/>
    <w:rsid w:val="00F47AFF"/>
    <w:rsid w:val="00F5046F"/>
    <w:rsid w:val="00F539D8"/>
    <w:rsid w:val="00F55465"/>
    <w:rsid w:val="00F57E49"/>
    <w:rsid w:val="00F62DAF"/>
    <w:rsid w:val="00F66480"/>
    <w:rsid w:val="00F67406"/>
    <w:rsid w:val="00F67653"/>
    <w:rsid w:val="00F67841"/>
    <w:rsid w:val="00F75F2C"/>
    <w:rsid w:val="00F76245"/>
    <w:rsid w:val="00F828C7"/>
    <w:rsid w:val="00F835BA"/>
    <w:rsid w:val="00F84C33"/>
    <w:rsid w:val="00F85F2A"/>
    <w:rsid w:val="00F862AD"/>
    <w:rsid w:val="00F91A84"/>
    <w:rsid w:val="00FA3118"/>
    <w:rsid w:val="00FB3334"/>
    <w:rsid w:val="00FB466C"/>
    <w:rsid w:val="00FC37F1"/>
    <w:rsid w:val="00FC4B92"/>
    <w:rsid w:val="00FC5D91"/>
    <w:rsid w:val="00FC6F7C"/>
    <w:rsid w:val="00FD02FD"/>
    <w:rsid w:val="00FD17C7"/>
    <w:rsid w:val="00FD2ADA"/>
    <w:rsid w:val="00FD31F2"/>
    <w:rsid w:val="00FD3A89"/>
    <w:rsid w:val="00FD4E95"/>
    <w:rsid w:val="00FD5730"/>
    <w:rsid w:val="00FD6DA8"/>
    <w:rsid w:val="00FE3A78"/>
    <w:rsid w:val="00FE5672"/>
    <w:rsid w:val="00FE6646"/>
    <w:rsid w:val="00FF40BE"/>
    <w:rsid w:val="00FF42ED"/>
    <w:rsid w:val="00FF5405"/>
    <w:rsid w:val="00FF6129"/>
    <w:rsid w:val="00FF752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30"/>
  <w15:docId w15:val="{5F34C0A0-05B7-4187-869D-22DB50CC3F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C7EE2"/>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5"/>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MMaGreek (Languages,MMExtra (Languages,Science &amp; Maths)1,MMBinary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left" w:pos="340"/>
      </w:tabs>
      <w:suppressAutoHyphens/>
      <w:autoSpaceDE w:val="0"/>
      <w:autoSpaceDN w:val="0"/>
      <w:adjustRightInd w:val="0"/>
      <w:spacing w:line="220" w:lineRule="atLeast"/>
      <w:ind w:left="142" w:hanging="142"/>
      <w:textAlignment w:val="baseline"/>
    </w:pPr>
    <w:rPr>
      <w:rFonts w:ascii="Arial (TT)" w:hAnsi="Arial (TT)" w:cs="Arial (TT)"/>
      <w:color w:val="000000"/>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styleId="Revision">
    <w:name w:val="Revision"/>
    <w:hidden/>
    <w:uiPriority w:val="99"/>
    <w:semiHidden/>
    <w:rsid w:val="00D4064A"/>
  </w:style>
  <w:style w:type="paragraph" w:customStyle="1" w:styleId="Bullet16mmbulletstyles">
    <w:name w:val="Bullet 16mm (bullet styles)"/>
    <w:basedOn w:val="Normal"/>
    <w:uiPriority w:val="99"/>
    <w:rsid w:val="00C152DA"/>
    <w:pPr>
      <w:tabs>
        <w:tab w:val="left" w:pos="907"/>
        <w:tab w:val="left" w:pos="1361"/>
        <w:tab w:val="center" w:pos="4961"/>
      </w:tabs>
      <w:suppressAutoHyphens/>
      <w:autoSpaceDE w:val="0"/>
      <w:autoSpaceDN w:val="0"/>
      <w:adjustRightInd w:val="0"/>
      <w:spacing w:line="260" w:lineRule="atLeast"/>
      <w:ind w:left="1361" w:hanging="454"/>
      <w:textAlignment w:val="baseline"/>
    </w:pPr>
    <w:rPr>
      <w:rFonts w:ascii="Arial (TT)" w:hAnsi="Arial (TT)" w:cs="Arial (TT)"/>
      <w:color w:val="000000"/>
      <w:szCs w:val="22"/>
    </w:rPr>
  </w:style>
  <w:style w:type="character" w:customStyle="1" w:styleId="ComicSansBold">
    <w:name w:val="Comic Sans Bold"/>
    <w:uiPriority w:val="99"/>
    <w:rsid w:val="00BC0C74"/>
    <w:rPr>
      <w:rFonts w:ascii="Comic Sans MS" w:hAnsi="Comic Sans MS" w:cs="Comic Sans MS"/>
      <w:b/>
      <w:bCs/>
    </w:rPr>
  </w:style>
  <w:style w:type="character" w:customStyle="1" w:styleId="ComicSansRegular">
    <w:name w:val="Comic Sans Regular"/>
    <w:uiPriority w:val="99"/>
    <w:rsid w:val="00BC0C74"/>
    <w:rPr>
      <w:rFonts w:ascii="Comic Sans MS" w:hAnsi="Comic Sans MS" w:cs="Comic Sans MS"/>
    </w:rPr>
  </w:style>
  <w:style w:type="paragraph" w:customStyle="1" w:styleId="1adots">
    <w:name w:val="1(a) dots"/>
    <w:basedOn w:val="Normal"/>
    <w:uiPriority w:val="99"/>
    <w:rsid w:val="00147959"/>
    <w:pPr>
      <w:tabs>
        <w:tab w:val="right" w:leader="dot" w:pos="9916"/>
      </w:tabs>
      <w:suppressAutoHyphens/>
      <w:autoSpaceDE w:val="0"/>
      <w:autoSpaceDN w:val="0"/>
      <w:adjustRightInd w:val="0"/>
      <w:spacing w:line="260" w:lineRule="atLeast"/>
      <w:ind w:left="907"/>
      <w:textAlignment w:val="baseline"/>
    </w:pPr>
    <w:rPr>
      <w:rFonts w:ascii="Arial (TT)" w:hAnsi="Arial (TT)" w:cs="Arial (TT)"/>
      <w:color w:val="000000"/>
      <w:szCs w:val="22"/>
    </w:rPr>
  </w:style>
  <w:style w:type="character" w:customStyle="1" w:styleId="bolditalic">
    <w:name w:val="bold italic"/>
    <w:basedOn w:val="bold"/>
    <w:uiPriority w:val="99"/>
    <w:rsid w:val="00877782"/>
    <w:rPr>
      <w:b/>
      <w:bCs/>
      <w:i/>
      <w:iCs/>
    </w:rPr>
  </w:style>
  <w:style w:type="character" w:styleId="Mention">
    <w:name w:val="Mention"/>
    <w:basedOn w:val="DefaultParagraphFont"/>
    <w:uiPriority w:val="99"/>
    <w:unhideWhenUsed/>
    <w:rsid w:val="00FC5D91"/>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ocr.org.uk/subjects/mathematics/" TargetMode="External"/><Relationship Id="rId18" Type="http://schemas.openxmlformats.org/officeDocument/2006/relationships/image" Target="media/image2.jpeg"/><Relationship Id="rId26" Type="http://schemas.openxmlformats.org/officeDocument/2006/relationships/image" Target="media/image8.png"/><Relationship Id="rId39" Type="http://schemas.openxmlformats.org/officeDocument/2006/relationships/image" Target="media/image18.jpeg"/><Relationship Id="rId21" Type="http://schemas.openxmlformats.org/officeDocument/2006/relationships/image" Target="media/image3.png"/><Relationship Id="rId34" Type="http://schemas.openxmlformats.org/officeDocument/2006/relationships/image" Target="media/image16.png"/><Relationship Id="rId42" Type="http://schemas.openxmlformats.org/officeDocument/2006/relationships/hyperlink" Target="https://www.ocr.org.uk/qualifications/resource-finder/" TargetMode="External"/><Relationship Id="rId50" Type="http://schemas.openxmlformats.org/officeDocument/2006/relationships/hyperlink" Target="mailto:resources.feedback@ocr.org.uk?subject=I%20like%20the%20GCSE%20(9-1)%20Practice%20Materials%20Mathematics%20J560/06%20Alternative%20Paper" TargetMode="External"/><Relationship Id="rId55" Type="http://schemas.openxmlformats.org/officeDocument/2006/relationships/hyperlink" Target="mailto:resources.feedback@ocr.org.uk" TargetMode="Externa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s://teachcambridge.org" TargetMode="External"/><Relationship Id="rId29" Type="http://schemas.openxmlformats.org/officeDocument/2006/relationships/image" Target="media/image11.png"/><Relationship Id="rId11" Type="http://schemas.openxmlformats.org/officeDocument/2006/relationships/image" Target="media/image1.jpg"/><Relationship Id="rId24" Type="http://schemas.openxmlformats.org/officeDocument/2006/relationships/image" Target="media/image6.png"/><Relationship Id="rId32" Type="http://schemas.openxmlformats.org/officeDocument/2006/relationships/image" Target="media/image14.png"/><Relationship Id="rId37" Type="http://schemas.openxmlformats.org/officeDocument/2006/relationships/header" Target="header5.xml"/><Relationship Id="rId40" Type="http://schemas.openxmlformats.org/officeDocument/2006/relationships/hyperlink" Target="mailto:resources.feedback@ocr.org.uk?subject=I%20like%20the%20GCSE%20(9-1)%20Practice%20Materials%20Mathematics%20J560/06%20Alternative%20Paper" TargetMode="External"/><Relationship Id="rId45" Type="http://schemas.openxmlformats.org/officeDocument/2006/relationships/hyperlink" Target="mailto:resources.feedback@ocr.org.uk" TargetMode="External"/><Relationship Id="rId53" Type="http://schemas.openxmlformats.org/officeDocument/2006/relationships/hyperlink" Target="mailto:resources.feedback@ocr.org.uk" TargetMode="External"/><Relationship Id="rId58" Type="http://schemas.openxmlformats.org/officeDocument/2006/relationships/theme" Target="theme/theme1.xml"/><Relationship Id="rId5" Type="http://schemas.openxmlformats.org/officeDocument/2006/relationships/numbering" Target="numbering.xml"/><Relationship Id="rId10" Type="http://schemas.openxmlformats.org/officeDocument/2006/relationships/endnotes" Target="endnotes.xml"/><Relationship Id="rId19" Type="http://schemas.openxmlformats.org/officeDocument/2006/relationships/header" Target="header4.xml"/><Relationship Id="rId31" Type="http://schemas.openxmlformats.org/officeDocument/2006/relationships/image" Target="media/image13.png"/><Relationship Id="rId44" Type="http://schemas.openxmlformats.org/officeDocument/2006/relationships/hyperlink" Target="https://www.ocr.org.uk/qualifications/expression-of-interest/" TargetMode="External"/><Relationship Id="rId52" Type="http://schemas.openxmlformats.org/officeDocument/2006/relationships/hyperlink" Target="https://www.ocr.org.uk/qualifications/resource-finder/"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 Id="rId22" Type="http://schemas.openxmlformats.org/officeDocument/2006/relationships/image" Target="media/image4.png"/><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7.wmf"/><Relationship Id="rId43" Type="http://schemas.openxmlformats.org/officeDocument/2006/relationships/hyperlink" Target="mailto:resources.feedback@ocr.org.uk" TargetMode="External"/><Relationship Id="rId56" Type="http://schemas.openxmlformats.org/officeDocument/2006/relationships/header" Target="header6.xml"/><Relationship Id="rId8" Type="http://schemas.openxmlformats.org/officeDocument/2006/relationships/webSettings" Target="webSettings.xml"/><Relationship Id="rId51" Type="http://schemas.openxmlformats.org/officeDocument/2006/relationships/hyperlink" Target="mailto:resources.feedback@ocr.org.uk?subject=I%20dislike%20the%20GCSE%20(9-1)%20Practice%20Materials%20Mathematics%20J560/06%20Alternative%20Paper" TargetMode="External"/><Relationship Id="rId3" Type="http://schemas.openxmlformats.org/officeDocument/2006/relationships/customXml" Target="../customXml/item3.xml"/><Relationship Id="rId12" Type="http://schemas.openxmlformats.org/officeDocument/2006/relationships/hyperlink" Target="https://www.ocr.org.uk/subjects/mathematics/" TargetMode="External"/><Relationship Id="rId17" Type="http://schemas.openxmlformats.org/officeDocument/2006/relationships/header" Target="header3.xml"/><Relationship Id="rId25" Type="http://schemas.openxmlformats.org/officeDocument/2006/relationships/image" Target="media/image7.png"/><Relationship Id="rId33" Type="http://schemas.openxmlformats.org/officeDocument/2006/relationships/image" Target="media/image15.png"/><Relationship Id="rId38" Type="http://schemas.openxmlformats.org/officeDocument/2006/relationships/footer" Target="footer2.xml"/><Relationship Id="rId46" Type="http://schemas.openxmlformats.org/officeDocument/2006/relationships/image" Target="media/image180.jpeg"/><Relationship Id="rId20" Type="http://schemas.openxmlformats.org/officeDocument/2006/relationships/footer" Target="footer1.xml"/><Relationship Id="rId41" Type="http://schemas.openxmlformats.org/officeDocument/2006/relationships/hyperlink" Target="mailto:resources.feedback@ocr.org.uk?subject=I%20dislike%20the%20GCSE%20(9-1)%20Practice%20Materials%20Mathematics%20J560/06%20Alternative%20Paper" TargetMode="External"/><Relationship Id="rId54" Type="http://schemas.openxmlformats.org/officeDocument/2006/relationships/hyperlink" Target="https://www.ocr.org.uk/qualifications/expression-of-interest/"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2.xml"/><Relationship Id="rId23" Type="http://schemas.openxmlformats.org/officeDocument/2006/relationships/image" Target="media/image5.png"/><Relationship Id="rId28" Type="http://schemas.openxmlformats.org/officeDocument/2006/relationships/image" Target="media/image10.png"/><Relationship Id="rId36" Type="http://schemas.openxmlformats.org/officeDocument/2006/relationships/oleObject" Target="embeddings/oleObject1.bin"/><Relationship Id="rId57" Type="http://schemas.openxmlformats.org/officeDocument/2006/relationships/fontTable" Target="fontTable.xm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 xmlns:ma14="http://schemas.microsoft.com/office/mac/drawingml/2011/main"/>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1207</PowerAppID>
    <_Version xmlns="http://schemas.microsoft.com/sharepoint/v3/fields" xsi:nil="true"/>
    <Qualification xmlns="a826fb59-e30b-4629-9a45-ddaff588768b">GCSE</Qualification>
    <Component xmlns="a826fb59-e30b-4629-9a45-ddaff588768b">J560/06</Component>
    <Documenttype xmlns="a826fb59-e30b-4629-9a45-ddaff588768b">Alternative paper</Documenttype>
    <Series xmlns="a826fb59-e30b-4629-9a45-ddaff588768b">November 22</Series>
    <Prodman xmlns="a826fb59-e30b-4629-9a45-ddaff588768b">
      <UserInfo>
        <DisplayName>Emma Nightingale</DisplayName>
        <AccountId>14</AccountId>
        <AccountType/>
      </UserInfo>
    </Prodman>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0" ma:contentTypeDescription="Create a new document." ma:contentTypeScope="" ma:versionID="9cc0174d33ee194d9c221ee0800e976a">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03f91bc6d2fcb156055fd42407c97059"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customXml/itemProps2.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3.xml><?xml version="1.0" encoding="utf-8"?>
<ds:datastoreItem xmlns:ds="http://schemas.openxmlformats.org/officeDocument/2006/customXml" ds:itemID="{86640708-37CB-47F7-AAB0-CE89E6ACA55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7</TotalTime>
  <Pages>23</Pages>
  <Words>1482</Words>
  <Characters>8454</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06</vt:lpstr>
    </vt:vector>
  </TitlesOfParts>
  <Company>Cambridge University Press &amp; Assessment</Company>
  <LinksUpToDate>false</LinksUpToDate>
  <CharactersWithSpaces>9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6</dc:title>
  <dc:subject>Mathematics</dc:subject>
  <dc:creator>OCR</dc:creator>
  <cp:keywords>Mathematics; Alternative papers; J560/06;</cp:keywords>
  <dc:description/>
  <cp:lastModifiedBy>Emma Nightingale</cp:lastModifiedBy>
  <cp:revision>65</cp:revision>
  <cp:lastPrinted>2021-01-19T15:32:00Z</cp:lastPrinted>
  <dcterms:created xsi:type="dcterms:W3CDTF">2023-03-03T13:08:00Z</dcterms:created>
  <dcterms:modified xsi:type="dcterms:W3CDTF">2023-10-30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WinEqns">
    <vt:bool>true</vt:bool>
  </property>
  <property fmtid="{D5CDD505-2E9C-101B-9397-08002B2CF9AE}" pid="4" name="MediaServiceImageTags">
    <vt:lpwstr/>
  </property>
  <property fmtid="{D5CDD505-2E9C-101B-9397-08002B2CF9AE}" pid="5" name="Production manager">
    <vt:lpwstr>Emma Nightingale</vt:lpwstr>
  </property>
</Properties>
</file>